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7" r:id="rId2"/>
    <p:sldId id="259" r:id="rId3"/>
    <p:sldId id="258" r:id="rId4"/>
    <p:sldId id="256" r:id="rId5"/>
    <p:sldId id="260" r:id="rId6"/>
    <p:sldId id="263" r:id="rId7"/>
    <p:sldId id="267" r:id="rId8"/>
    <p:sldId id="265" r:id="rId9"/>
    <p:sldId id="270" r:id="rId10"/>
    <p:sldId id="266" r:id="rId11"/>
    <p:sldId id="268" r:id="rId12"/>
    <p:sldId id="269" r:id="rId13"/>
    <p:sldId id="262" r:id="rId14"/>
    <p:sldId id="264" r:id="rId15"/>
    <p:sldId id="271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E5B2F47-3928-48E5-BFBF-355C02B08DF8}" v="86" dt="2023-09-23T04:04:12.5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31" autoAdjust="0"/>
  </p:normalViewPr>
  <p:slideViewPr>
    <p:cSldViewPr snapToGrid="0">
      <p:cViewPr varScale="1">
        <p:scale>
          <a:sx n="93" d="100"/>
          <a:sy n="93" d="100"/>
        </p:scale>
        <p:origin x="712" y="6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CE5B2F47-3928-48E5-BFBF-355C02B08DF8}"/>
    <pc:docChg chg="undo custSel addSld modSld sldOrd">
      <pc:chgData name="子豪 章" userId="a49aefbc8cdc36ad" providerId="LiveId" clId="{CE5B2F47-3928-48E5-BFBF-355C02B08DF8}" dt="2023-09-23T04:05:24.953" v="501" actId="1076"/>
      <pc:docMkLst>
        <pc:docMk/>
      </pc:docMkLst>
      <pc:sldChg chg="modSp mod">
        <pc:chgData name="子豪 章" userId="a49aefbc8cdc36ad" providerId="LiveId" clId="{CE5B2F47-3928-48E5-BFBF-355C02B08DF8}" dt="2023-09-22T15:14:25.775" v="4" actId="1076"/>
        <pc:sldMkLst>
          <pc:docMk/>
          <pc:sldMk cId="0" sldId="256"/>
        </pc:sldMkLst>
        <pc:spChg chg="mod">
          <ac:chgData name="子豪 章" userId="a49aefbc8cdc36ad" providerId="LiveId" clId="{CE5B2F47-3928-48E5-BFBF-355C02B08DF8}" dt="2023-09-22T15:14:25.775" v="4" actId="1076"/>
          <ac:spMkLst>
            <pc:docMk/>
            <pc:sldMk cId="0" sldId="256"/>
            <ac:spMk id="11" creationId="{00000000-0000-0000-0000-000000000000}"/>
          </ac:spMkLst>
        </pc:spChg>
        <pc:picChg chg="mod">
          <ac:chgData name="子豪 章" userId="a49aefbc8cdc36ad" providerId="LiveId" clId="{CE5B2F47-3928-48E5-BFBF-355C02B08DF8}" dt="2023-09-22T15:14:17.719" v="3" actId="1076"/>
          <ac:picMkLst>
            <pc:docMk/>
            <pc:sldMk cId="0" sldId="256"/>
            <ac:picMk id="2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14:12.923" v="0" actId="1076"/>
          <ac:picMkLst>
            <pc:docMk/>
            <pc:sldMk cId="0" sldId="256"/>
            <ac:picMk id="8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14:16.505" v="2" actId="1076"/>
          <ac:picMkLst>
            <pc:docMk/>
            <pc:sldMk cId="0" sldId="256"/>
            <ac:picMk id="3074" creationId="{00000000-0000-0000-0000-000000000000}"/>
          </ac:picMkLst>
        </pc:picChg>
      </pc:sldChg>
      <pc:sldChg chg="modSp mod">
        <pc:chgData name="子豪 章" userId="a49aefbc8cdc36ad" providerId="LiveId" clId="{CE5B2F47-3928-48E5-BFBF-355C02B08DF8}" dt="2023-09-22T15:16:09.366" v="22" actId="1076"/>
        <pc:sldMkLst>
          <pc:docMk/>
          <pc:sldMk cId="0" sldId="260"/>
        </pc:sldMkLst>
        <pc:spChg chg="mod">
          <ac:chgData name="子豪 章" userId="a49aefbc8cdc36ad" providerId="LiveId" clId="{CE5B2F47-3928-48E5-BFBF-355C02B08DF8}" dt="2023-09-22T15:16:02.010" v="19" actId="1076"/>
          <ac:spMkLst>
            <pc:docMk/>
            <pc:sldMk cId="0" sldId="260"/>
            <ac:spMk id="20" creationId="{00000000-0000-0000-0000-000000000000}"/>
          </ac:spMkLst>
        </pc:spChg>
        <pc:spChg chg="mod">
          <ac:chgData name="子豪 章" userId="a49aefbc8cdc36ad" providerId="LiveId" clId="{CE5B2F47-3928-48E5-BFBF-355C02B08DF8}" dt="2023-09-22T15:15:29.013" v="5" actId="113"/>
          <ac:spMkLst>
            <pc:docMk/>
            <pc:sldMk cId="0" sldId="260"/>
            <ac:spMk id="28" creationId="{00000000-0000-0000-0000-000000000000}"/>
          </ac:spMkLst>
        </pc:spChg>
        <pc:spChg chg="mod">
          <ac:chgData name="子豪 章" userId="a49aefbc8cdc36ad" providerId="LiveId" clId="{CE5B2F47-3928-48E5-BFBF-355C02B08DF8}" dt="2023-09-22T15:15:59.712" v="18" actId="1076"/>
          <ac:spMkLst>
            <pc:docMk/>
            <pc:sldMk cId="0" sldId="260"/>
            <ac:spMk id="35" creationId="{00000000-0000-0000-0000-000000000000}"/>
          </ac:spMkLst>
        </pc:spChg>
        <pc:spChg chg="mod">
          <ac:chgData name="子豪 章" userId="a49aefbc8cdc36ad" providerId="LiveId" clId="{CE5B2F47-3928-48E5-BFBF-355C02B08DF8}" dt="2023-09-22T15:15:59.712" v="18" actId="1076"/>
          <ac:spMkLst>
            <pc:docMk/>
            <pc:sldMk cId="0" sldId="260"/>
            <ac:spMk id="36" creationId="{00000000-0000-0000-0000-000000000000}"/>
          </ac:spMkLst>
        </pc:spChg>
        <pc:picChg chg="mod">
          <ac:chgData name="子豪 章" userId="a49aefbc8cdc36ad" providerId="LiveId" clId="{CE5B2F47-3928-48E5-BFBF-355C02B08DF8}" dt="2023-09-22T15:16:09.366" v="22" actId="1076"/>
          <ac:picMkLst>
            <pc:docMk/>
            <pc:sldMk cId="0" sldId="260"/>
            <ac:picMk id="17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16:03.898" v="20" actId="1076"/>
          <ac:picMkLst>
            <pc:docMk/>
            <pc:sldMk cId="0" sldId="260"/>
            <ac:picMk id="24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15:59.712" v="18" actId="1076"/>
          <ac:picMkLst>
            <pc:docMk/>
            <pc:sldMk cId="0" sldId="260"/>
            <ac:picMk id="25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16:05.937" v="21" actId="1076"/>
          <ac:picMkLst>
            <pc:docMk/>
            <pc:sldMk cId="0" sldId="260"/>
            <ac:picMk id="29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15:59.712" v="18" actId="1076"/>
          <ac:picMkLst>
            <pc:docMk/>
            <pc:sldMk cId="0" sldId="260"/>
            <ac:picMk id="30" creationId="{00000000-0000-0000-0000-000000000000}"/>
          </ac:picMkLst>
        </pc:picChg>
      </pc:sldChg>
      <pc:sldChg chg="addSp modSp mod">
        <pc:chgData name="子豪 章" userId="a49aefbc8cdc36ad" providerId="LiveId" clId="{CE5B2F47-3928-48E5-BFBF-355C02B08DF8}" dt="2023-09-23T03:18:33.869" v="139" actId="1076"/>
        <pc:sldMkLst>
          <pc:docMk/>
          <pc:sldMk cId="0" sldId="262"/>
        </pc:sldMkLst>
        <pc:spChg chg="add mod">
          <ac:chgData name="子豪 章" userId="a49aefbc8cdc36ad" providerId="LiveId" clId="{CE5B2F47-3928-48E5-BFBF-355C02B08DF8}" dt="2023-09-23T03:18:33.869" v="139" actId="1076"/>
          <ac:spMkLst>
            <pc:docMk/>
            <pc:sldMk cId="0" sldId="262"/>
            <ac:spMk id="2" creationId="{80A1A2B1-B096-FC86-2255-D27C949D3342}"/>
          </ac:spMkLst>
        </pc:spChg>
      </pc:sldChg>
      <pc:sldChg chg="modSp mod">
        <pc:chgData name="子豪 章" userId="a49aefbc8cdc36ad" providerId="LiveId" clId="{CE5B2F47-3928-48E5-BFBF-355C02B08DF8}" dt="2023-09-22T15:16:35.251" v="34" actId="1076"/>
        <pc:sldMkLst>
          <pc:docMk/>
          <pc:sldMk cId="0" sldId="263"/>
        </pc:sldMkLst>
        <pc:spChg chg="mod">
          <ac:chgData name="子豪 章" userId="a49aefbc8cdc36ad" providerId="LiveId" clId="{CE5B2F47-3928-48E5-BFBF-355C02B08DF8}" dt="2023-09-22T15:16:26.488" v="32" actId="14100"/>
          <ac:spMkLst>
            <pc:docMk/>
            <pc:sldMk cId="0" sldId="263"/>
            <ac:spMk id="19" creationId="{00000000-0000-0000-0000-000000000000}"/>
          </ac:spMkLst>
        </pc:spChg>
        <pc:picChg chg="mod">
          <ac:chgData name="子豪 章" userId="a49aefbc8cdc36ad" providerId="LiveId" clId="{CE5B2F47-3928-48E5-BFBF-355C02B08DF8}" dt="2023-09-22T15:16:35.251" v="34" actId="1076"/>
          <ac:picMkLst>
            <pc:docMk/>
            <pc:sldMk cId="0" sldId="263"/>
            <ac:picMk id="22" creationId="{00000000-0000-0000-0000-000000000000}"/>
          </ac:picMkLst>
        </pc:picChg>
      </pc:sldChg>
      <pc:sldChg chg="addSp delSp modSp mod">
        <pc:chgData name="子豪 章" userId="a49aefbc8cdc36ad" providerId="LiveId" clId="{CE5B2F47-3928-48E5-BFBF-355C02B08DF8}" dt="2023-09-23T04:04:33.322" v="499" actId="1076"/>
        <pc:sldMkLst>
          <pc:docMk/>
          <pc:sldMk cId="0" sldId="265"/>
        </pc:sldMkLst>
        <pc:spChg chg="add mod">
          <ac:chgData name="子豪 章" userId="a49aefbc8cdc36ad" providerId="LiveId" clId="{CE5B2F47-3928-48E5-BFBF-355C02B08DF8}" dt="2023-09-23T03:50:55.683" v="417" actId="1076"/>
          <ac:spMkLst>
            <pc:docMk/>
            <pc:sldMk cId="0" sldId="265"/>
            <ac:spMk id="7" creationId="{834E5516-039F-E52F-6229-336F0A6B2952}"/>
          </ac:spMkLst>
        </pc:spChg>
        <pc:spChg chg="del">
          <ac:chgData name="子豪 章" userId="a49aefbc8cdc36ad" providerId="LiveId" clId="{CE5B2F47-3928-48E5-BFBF-355C02B08DF8}" dt="2023-09-23T03:49:15.047" v="376" actId="21"/>
          <ac:spMkLst>
            <pc:docMk/>
            <pc:sldMk cId="0" sldId="265"/>
            <ac:spMk id="20" creationId="{00000000-0000-0000-0000-000000000000}"/>
          </ac:spMkLst>
        </pc:spChg>
        <pc:spChg chg="del">
          <ac:chgData name="子豪 章" userId="a49aefbc8cdc36ad" providerId="LiveId" clId="{CE5B2F47-3928-48E5-BFBF-355C02B08DF8}" dt="2023-09-23T03:49:15.047" v="376" actId="21"/>
          <ac:spMkLst>
            <pc:docMk/>
            <pc:sldMk cId="0" sldId="265"/>
            <ac:spMk id="32" creationId="{00000000-0000-0000-0000-000000000000}"/>
          </ac:spMkLst>
        </pc:spChg>
        <pc:spChg chg="mod">
          <ac:chgData name="子豪 章" userId="a49aefbc8cdc36ad" providerId="LiveId" clId="{CE5B2F47-3928-48E5-BFBF-355C02B08DF8}" dt="2023-09-23T04:04:25.234" v="495" actId="1076"/>
          <ac:spMkLst>
            <pc:docMk/>
            <pc:sldMk cId="0" sldId="265"/>
            <ac:spMk id="36" creationId="{00000000-0000-0000-0000-000000000000}"/>
          </ac:spMkLst>
        </pc:spChg>
        <pc:graphicFrameChg chg="mod">
          <ac:chgData name="子豪 章" userId="a49aefbc8cdc36ad" providerId="LiveId" clId="{CE5B2F47-3928-48E5-BFBF-355C02B08DF8}" dt="2023-09-23T04:04:33.322" v="499" actId="1076"/>
          <ac:graphicFrameMkLst>
            <pc:docMk/>
            <pc:sldMk cId="0" sldId="265"/>
            <ac:graphicFrameMk id="23" creationId="{00000000-0000-0000-0000-000000000000}"/>
          </ac:graphicFrameMkLst>
        </pc:graphicFrameChg>
        <pc:graphicFrameChg chg="mod">
          <ac:chgData name="子豪 章" userId="a49aefbc8cdc36ad" providerId="LiveId" clId="{CE5B2F47-3928-48E5-BFBF-355C02B08DF8}" dt="2023-09-23T03:49:33.950" v="382" actId="1076"/>
          <ac:graphicFrameMkLst>
            <pc:docMk/>
            <pc:sldMk cId="0" sldId="265"/>
            <ac:graphicFrameMk id="37" creationId="{00000000-0000-0000-0000-000000000000}"/>
          </ac:graphicFrameMkLst>
        </pc:graphicFrameChg>
        <pc:picChg chg="add del mod">
          <ac:chgData name="子豪 章" userId="a49aefbc8cdc36ad" providerId="LiveId" clId="{CE5B2F47-3928-48E5-BFBF-355C02B08DF8}" dt="2023-09-23T03:50:09.834" v="399" actId="478"/>
          <ac:picMkLst>
            <pc:docMk/>
            <pc:sldMk cId="0" sldId="265"/>
            <ac:picMk id="2" creationId="{375508C7-915A-DC1E-BF51-C819BEB56724}"/>
          </ac:picMkLst>
        </pc:picChg>
        <pc:picChg chg="mod">
          <ac:chgData name="子豪 章" userId="a49aefbc8cdc36ad" providerId="LiveId" clId="{CE5B2F47-3928-48E5-BFBF-355C02B08DF8}" dt="2023-09-23T04:04:22.963" v="494" actId="1076"/>
          <ac:picMkLst>
            <pc:docMk/>
            <pc:sldMk cId="0" sldId="265"/>
            <ac:picMk id="4" creationId="{00000000-0000-0000-0000-000000000000}"/>
          </ac:picMkLst>
        </pc:picChg>
        <pc:picChg chg="add mod">
          <ac:chgData name="子豪 章" userId="a49aefbc8cdc36ad" providerId="LiveId" clId="{CE5B2F47-3928-48E5-BFBF-355C02B08DF8}" dt="2023-09-23T04:04:31.603" v="498" actId="1076"/>
          <ac:picMkLst>
            <pc:docMk/>
            <pc:sldMk cId="0" sldId="265"/>
            <ac:picMk id="9" creationId="{F10A0FBB-0B89-380C-7586-5FB30FDD31BF}"/>
          </ac:picMkLst>
        </pc:picChg>
        <pc:picChg chg="mod">
          <ac:chgData name="子豪 章" userId="a49aefbc8cdc36ad" providerId="LiveId" clId="{CE5B2F47-3928-48E5-BFBF-355C02B08DF8}" dt="2023-09-23T04:04:28.031" v="496" actId="1076"/>
          <ac:picMkLst>
            <pc:docMk/>
            <pc:sldMk cId="0" sldId="265"/>
            <ac:picMk id="24" creationId="{00000000-0000-0000-0000-000000000000}"/>
          </ac:picMkLst>
        </pc:picChg>
        <pc:picChg chg="del mod">
          <ac:chgData name="子豪 章" userId="a49aefbc8cdc36ad" providerId="LiveId" clId="{CE5B2F47-3928-48E5-BFBF-355C02B08DF8}" dt="2023-09-23T03:49:15.047" v="376" actId="21"/>
          <ac:picMkLst>
            <pc:docMk/>
            <pc:sldMk cId="0" sldId="265"/>
            <ac:picMk id="39" creationId="{00000000-0000-0000-0000-000000000000}"/>
          </ac:picMkLst>
        </pc:picChg>
        <pc:picChg chg="del">
          <ac:chgData name="子豪 章" userId="a49aefbc8cdc36ad" providerId="LiveId" clId="{CE5B2F47-3928-48E5-BFBF-355C02B08DF8}" dt="2023-09-23T03:49:15.047" v="376" actId="21"/>
          <ac:picMkLst>
            <pc:docMk/>
            <pc:sldMk cId="0" sldId="265"/>
            <ac:picMk id="6146" creationId="{00000000-0000-0000-0000-000000000000}"/>
          </ac:picMkLst>
        </pc:picChg>
        <pc:inkChg chg="del">
          <ac:chgData name="子豪 章" userId="a49aefbc8cdc36ad" providerId="LiveId" clId="{CE5B2F47-3928-48E5-BFBF-355C02B08DF8}" dt="2023-09-23T03:49:15.047" v="376" actId="21"/>
          <ac:inkMkLst>
            <pc:docMk/>
            <pc:sldMk cId="0" sldId="265"/>
            <ac:inkMk id="30" creationId="{00000000-0000-0000-0000-000000000000}"/>
          </ac:inkMkLst>
        </pc:inkChg>
        <pc:inkChg chg="del">
          <ac:chgData name="子豪 章" userId="a49aefbc8cdc36ad" providerId="LiveId" clId="{CE5B2F47-3928-48E5-BFBF-355C02B08DF8}" dt="2023-09-23T03:49:15.047" v="376" actId="21"/>
          <ac:inkMkLst>
            <pc:docMk/>
            <pc:sldMk cId="0" sldId="265"/>
            <ac:inkMk id="31" creationId="{00000000-0000-0000-0000-000000000000}"/>
          </ac:inkMkLst>
        </pc:inkChg>
        <pc:inkChg chg="del">
          <ac:chgData name="子豪 章" userId="a49aefbc8cdc36ad" providerId="LiveId" clId="{CE5B2F47-3928-48E5-BFBF-355C02B08DF8}" dt="2023-09-23T03:49:15.047" v="376" actId="21"/>
          <ac:inkMkLst>
            <pc:docMk/>
            <pc:sldMk cId="0" sldId="265"/>
            <ac:inkMk id="40" creationId="{00000000-0000-0000-0000-000000000000}"/>
          </ac:inkMkLst>
        </pc:inkChg>
        <pc:inkChg chg="del">
          <ac:chgData name="子豪 章" userId="a49aefbc8cdc36ad" providerId="LiveId" clId="{CE5B2F47-3928-48E5-BFBF-355C02B08DF8}" dt="2023-09-23T03:49:15.047" v="376" actId="21"/>
          <ac:inkMkLst>
            <pc:docMk/>
            <pc:sldMk cId="0" sldId="265"/>
            <ac:inkMk id="43" creationId="{00000000-0000-0000-0000-000000000000}"/>
          </ac:inkMkLst>
        </pc:inkChg>
        <pc:cxnChg chg="del">
          <ac:chgData name="子豪 章" userId="a49aefbc8cdc36ad" providerId="LiveId" clId="{CE5B2F47-3928-48E5-BFBF-355C02B08DF8}" dt="2023-09-23T03:49:15.047" v="376" actId="21"/>
          <ac:cxnSpMkLst>
            <pc:docMk/>
            <pc:sldMk cId="0" sldId="265"/>
            <ac:cxnSpMk id="28" creationId="{00000000-0000-0000-0000-000000000000}"/>
          </ac:cxnSpMkLst>
        </pc:cxnChg>
      </pc:sldChg>
      <pc:sldChg chg="addSp delSp modSp mod">
        <pc:chgData name="子豪 章" userId="a49aefbc8cdc36ad" providerId="LiveId" clId="{CE5B2F47-3928-48E5-BFBF-355C02B08DF8}" dt="2023-09-23T04:05:24.953" v="501" actId="1076"/>
        <pc:sldMkLst>
          <pc:docMk/>
          <pc:sldMk cId="0" sldId="266"/>
        </pc:sldMkLst>
        <pc:spChg chg="add del mod">
          <ac:chgData name="子豪 章" userId="a49aefbc8cdc36ad" providerId="LiveId" clId="{CE5B2F47-3928-48E5-BFBF-355C02B08DF8}" dt="2023-09-23T03:49:24.640" v="377" actId="478"/>
          <ac:spMkLst>
            <pc:docMk/>
            <pc:sldMk cId="0" sldId="266"/>
            <ac:spMk id="2" creationId="{80CC92D9-0AAA-1687-0250-E7C6E3B07B6B}"/>
          </ac:spMkLst>
        </pc:spChg>
        <pc:spChg chg="add mod">
          <ac:chgData name="子豪 章" userId="a49aefbc8cdc36ad" providerId="LiveId" clId="{CE5B2F47-3928-48E5-BFBF-355C02B08DF8}" dt="2023-09-23T03:59:13.659" v="479" actId="1076"/>
          <ac:spMkLst>
            <pc:docMk/>
            <pc:sldMk cId="0" sldId="266"/>
            <ac:spMk id="8" creationId="{9F534DFF-373A-FA7F-B52C-713CFB369DCD}"/>
          </ac:spMkLst>
        </pc:spChg>
        <pc:spChg chg="mod">
          <ac:chgData name="子豪 章" userId="a49aefbc8cdc36ad" providerId="LiveId" clId="{CE5B2F47-3928-48E5-BFBF-355C02B08DF8}" dt="2023-09-22T16:05:24.572" v="108" actId="1076"/>
          <ac:spMkLst>
            <pc:docMk/>
            <pc:sldMk cId="0" sldId="266"/>
            <ac:spMk id="12" creationId="{00000000-0000-0000-0000-000000000000}"/>
          </ac:spMkLst>
        </pc:spChg>
        <pc:spChg chg="add mod">
          <ac:chgData name="子豪 章" userId="a49aefbc8cdc36ad" providerId="LiveId" clId="{CE5B2F47-3928-48E5-BFBF-355C02B08DF8}" dt="2023-09-23T03:59:13.659" v="479" actId="1076"/>
          <ac:spMkLst>
            <pc:docMk/>
            <pc:sldMk cId="0" sldId="266"/>
            <ac:spMk id="13" creationId="{68D23A6F-F7DC-C087-CEA0-849459C729E7}"/>
          </ac:spMkLst>
        </pc:spChg>
        <pc:spChg chg="del mod">
          <ac:chgData name="子豪 章" userId="a49aefbc8cdc36ad" providerId="LiveId" clId="{CE5B2F47-3928-48E5-BFBF-355C02B08DF8}" dt="2023-09-23T03:49:24.640" v="377" actId="478"/>
          <ac:spMkLst>
            <pc:docMk/>
            <pc:sldMk cId="0" sldId="266"/>
            <ac:spMk id="18" creationId="{00000000-0000-0000-0000-000000000000}"/>
          </ac:spMkLst>
        </pc:spChg>
        <pc:spChg chg="del mod">
          <ac:chgData name="子豪 章" userId="a49aefbc8cdc36ad" providerId="LiveId" clId="{CE5B2F47-3928-48E5-BFBF-355C02B08DF8}" dt="2023-09-23T03:49:24.640" v="377" actId="478"/>
          <ac:spMkLst>
            <pc:docMk/>
            <pc:sldMk cId="0" sldId="266"/>
            <ac:spMk id="33" creationId="{00000000-0000-0000-0000-000000000000}"/>
          </ac:spMkLst>
        </pc:spChg>
        <pc:spChg chg="del">
          <ac:chgData name="子豪 章" userId="a49aefbc8cdc36ad" providerId="LiveId" clId="{CE5B2F47-3928-48E5-BFBF-355C02B08DF8}" dt="2023-09-23T03:49:24.640" v="377" actId="478"/>
          <ac:spMkLst>
            <pc:docMk/>
            <pc:sldMk cId="0" sldId="266"/>
            <ac:spMk id="34" creationId="{00000000-0000-0000-0000-000000000000}"/>
          </ac:spMkLst>
        </pc:spChg>
        <pc:spChg chg="del">
          <ac:chgData name="子豪 章" userId="a49aefbc8cdc36ad" providerId="LiveId" clId="{CE5B2F47-3928-48E5-BFBF-355C02B08DF8}" dt="2023-09-23T03:49:24.640" v="377" actId="478"/>
          <ac:spMkLst>
            <pc:docMk/>
            <pc:sldMk cId="0" sldId="266"/>
            <ac:spMk id="37" creationId="{00000000-0000-0000-0000-000000000000}"/>
          </ac:spMkLst>
        </pc:spChg>
        <pc:spChg chg="del">
          <ac:chgData name="子豪 章" userId="a49aefbc8cdc36ad" providerId="LiveId" clId="{CE5B2F47-3928-48E5-BFBF-355C02B08DF8}" dt="2023-09-23T03:49:24.640" v="377" actId="478"/>
          <ac:spMkLst>
            <pc:docMk/>
            <pc:sldMk cId="0" sldId="266"/>
            <ac:spMk id="40" creationId="{00000000-0000-0000-0000-000000000000}"/>
          </ac:spMkLst>
        </pc:spChg>
        <pc:grpChg chg="del">
          <ac:chgData name="子豪 章" userId="a49aefbc8cdc36ad" providerId="LiveId" clId="{CE5B2F47-3928-48E5-BFBF-355C02B08DF8}" dt="2023-09-23T03:49:24.640" v="377" actId="478"/>
          <ac:grpSpMkLst>
            <pc:docMk/>
            <pc:sldMk cId="0" sldId="266"/>
            <ac:grpSpMk id="29" creationId="{00000000-0000-0000-0000-000000000000}"/>
          </ac:grpSpMkLst>
        </pc:grpChg>
        <pc:picChg chg="add mod">
          <ac:chgData name="子豪 章" userId="a49aefbc8cdc36ad" providerId="LiveId" clId="{CE5B2F47-3928-48E5-BFBF-355C02B08DF8}" dt="2023-09-23T03:59:13.659" v="479" actId="1076"/>
          <ac:picMkLst>
            <pc:docMk/>
            <pc:sldMk cId="0" sldId="266"/>
            <ac:picMk id="3" creationId="{69406243-798E-0467-E79F-B811D6F9EB1C}"/>
          </ac:picMkLst>
        </pc:picChg>
        <pc:picChg chg="del mod">
          <ac:chgData name="子豪 章" userId="a49aefbc8cdc36ad" providerId="LiveId" clId="{CE5B2F47-3928-48E5-BFBF-355C02B08DF8}" dt="2023-09-23T03:49:24.640" v="377" actId="478"/>
          <ac:picMkLst>
            <pc:docMk/>
            <pc:sldMk cId="0" sldId="266"/>
            <ac:picMk id="16" creationId="{00000000-0000-0000-0000-000000000000}"/>
          </ac:picMkLst>
        </pc:picChg>
        <pc:picChg chg="add mod">
          <ac:chgData name="子豪 章" userId="a49aefbc8cdc36ad" providerId="LiveId" clId="{CE5B2F47-3928-48E5-BFBF-355C02B08DF8}" dt="2023-09-23T04:05:24.953" v="501" actId="1076"/>
          <ac:picMkLst>
            <pc:docMk/>
            <pc:sldMk cId="0" sldId="266"/>
            <ac:picMk id="20" creationId="{30E95272-F488-C261-4DF1-FA5A005472D8}"/>
          </ac:picMkLst>
        </pc:picChg>
        <pc:picChg chg="del">
          <ac:chgData name="子豪 章" userId="a49aefbc8cdc36ad" providerId="LiveId" clId="{CE5B2F47-3928-48E5-BFBF-355C02B08DF8}" dt="2023-09-23T03:49:24.640" v="377" actId="478"/>
          <ac:picMkLst>
            <pc:docMk/>
            <pc:sldMk cId="0" sldId="266"/>
            <ac:picMk id="35" creationId="{00000000-0000-0000-0000-000000000000}"/>
          </ac:picMkLst>
        </pc:picChg>
        <pc:picChg chg="del mod">
          <ac:chgData name="子豪 章" userId="a49aefbc8cdc36ad" providerId="LiveId" clId="{CE5B2F47-3928-48E5-BFBF-355C02B08DF8}" dt="2023-09-23T03:49:24.640" v="377" actId="478"/>
          <ac:picMkLst>
            <pc:docMk/>
            <pc:sldMk cId="0" sldId="266"/>
            <ac:picMk id="38" creationId="{00000000-0000-0000-0000-000000000000}"/>
          </ac:picMkLst>
        </pc:picChg>
        <pc:inkChg chg="add mod">
          <ac:chgData name="子豪 章" userId="a49aefbc8cdc36ad" providerId="LiveId" clId="{CE5B2F47-3928-48E5-BFBF-355C02B08DF8}" dt="2023-09-23T03:59:13.659" v="479" actId="1076"/>
          <ac:inkMkLst>
            <pc:docMk/>
            <pc:sldMk cId="0" sldId="266"/>
            <ac:inkMk id="15" creationId="{D2CFE27F-E5D3-EBEB-B58B-5A242818B197}"/>
          </ac:inkMkLst>
        </pc:inkChg>
        <pc:inkChg chg="add mod">
          <ac:chgData name="子豪 章" userId="a49aefbc8cdc36ad" providerId="LiveId" clId="{CE5B2F47-3928-48E5-BFBF-355C02B08DF8}" dt="2023-09-23T03:59:13.659" v="479" actId="1076"/>
          <ac:inkMkLst>
            <pc:docMk/>
            <pc:sldMk cId="0" sldId="266"/>
            <ac:inkMk id="19" creationId="{BEFD509C-D850-F23E-2227-85EA5E557F77}"/>
          </ac:inkMkLst>
        </pc:inkChg>
        <pc:inkChg chg="add mod">
          <ac:chgData name="子豪 章" userId="a49aefbc8cdc36ad" providerId="LiveId" clId="{CE5B2F47-3928-48E5-BFBF-355C02B08DF8}" dt="2023-09-23T03:59:13.659" v="479" actId="1076"/>
          <ac:inkMkLst>
            <pc:docMk/>
            <pc:sldMk cId="0" sldId="266"/>
            <ac:inkMk id="23" creationId="{C912EC6B-DB50-CC92-DBCC-5D194D3326FD}"/>
          </ac:inkMkLst>
        </pc:inkChg>
        <pc:inkChg chg="add mod">
          <ac:chgData name="子豪 章" userId="a49aefbc8cdc36ad" providerId="LiveId" clId="{CE5B2F47-3928-48E5-BFBF-355C02B08DF8}" dt="2023-09-23T03:59:13.659" v="479" actId="1076"/>
          <ac:inkMkLst>
            <pc:docMk/>
            <pc:sldMk cId="0" sldId="266"/>
            <ac:inkMk id="24" creationId="{5152E3EF-67E7-130D-EE41-56539D4BDE40}"/>
          </ac:inkMkLst>
        </pc:inkChg>
        <pc:cxnChg chg="add mod">
          <ac:chgData name="子豪 章" userId="a49aefbc8cdc36ad" providerId="LiveId" clId="{CE5B2F47-3928-48E5-BFBF-355C02B08DF8}" dt="2023-09-23T03:59:13.659" v="479" actId="1076"/>
          <ac:cxnSpMkLst>
            <pc:docMk/>
            <pc:sldMk cId="0" sldId="266"/>
            <ac:cxnSpMk id="4" creationId="{964C3D21-24A4-7FC4-0632-5D18736262C3}"/>
          </ac:cxnSpMkLst>
        </pc:cxnChg>
      </pc:sldChg>
      <pc:sldChg chg="addSp delSp modSp mod modShow">
        <pc:chgData name="子豪 章" userId="a49aefbc8cdc36ad" providerId="LiveId" clId="{CE5B2F47-3928-48E5-BFBF-355C02B08DF8}" dt="2023-09-23T03:28:19.312" v="349"/>
        <pc:sldMkLst>
          <pc:docMk/>
          <pc:sldMk cId="0" sldId="268"/>
        </pc:sldMkLst>
        <pc:spChg chg="mod">
          <ac:chgData name="子豪 章" userId="a49aefbc8cdc36ad" providerId="LiveId" clId="{CE5B2F47-3928-48E5-BFBF-355C02B08DF8}" dt="2023-09-22T15:43:18.135" v="68" actId="1076"/>
          <ac:spMkLst>
            <pc:docMk/>
            <pc:sldMk cId="0" sldId="268"/>
            <ac:spMk id="2" creationId="{00000000-0000-0000-0000-000000000000}"/>
          </ac:spMkLst>
        </pc:spChg>
        <pc:spChg chg="add mod">
          <ac:chgData name="子豪 章" userId="a49aefbc8cdc36ad" providerId="LiveId" clId="{CE5B2F47-3928-48E5-BFBF-355C02B08DF8}" dt="2023-09-23T03:25:00.517" v="182" actId="1076"/>
          <ac:spMkLst>
            <pc:docMk/>
            <pc:sldMk cId="0" sldId="268"/>
            <ac:spMk id="7" creationId="{AA436BE5-4E3A-9C4E-33D9-61BB3149A11F}"/>
          </ac:spMkLst>
        </pc:spChg>
        <pc:spChg chg="add del mod">
          <ac:chgData name="子豪 章" userId="a49aefbc8cdc36ad" providerId="LiveId" clId="{CE5B2F47-3928-48E5-BFBF-355C02B08DF8}" dt="2023-09-22T15:44:21.889" v="88" actId="478"/>
          <ac:spMkLst>
            <pc:docMk/>
            <pc:sldMk cId="0" sldId="268"/>
            <ac:spMk id="7" creationId="{EB5F039D-84FF-4C4B-BA55-E79C221838FD}"/>
          </ac:spMkLst>
        </pc:spChg>
        <pc:spChg chg="add mod">
          <ac:chgData name="子豪 章" userId="a49aefbc8cdc36ad" providerId="LiveId" clId="{CE5B2F47-3928-48E5-BFBF-355C02B08DF8}" dt="2023-09-22T15:43:35.626" v="87" actId="1076"/>
          <ac:spMkLst>
            <pc:docMk/>
            <pc:sldMk cId="0" sldId="268"/>
            <ac:spMk id="9" creationId="{7CC59199-276D-13E5-C0AE-A6B61C2E306F}"/>
          </ac:spMkLst>
        </pc:spChg>
        <pc:spChg chg="add mod">
          <ac:chgData name="子豪 章" userId="a49aefbc8cdc36ad" providerId="LiveId" clId="{CE5B2F47-3928-48E5-BFBF-355C02B08DF8}" dt="2023-09-23T03:25:32.976" v="242" actId="1076"/>
          <ac:spMkLst>
            <pc:docMk/>
            <pc:sldMk cId="0" sldId="268"/>
            <ac:spMk id="10" creationId="{97ABDF96-3D59-6573-7D0A-2E1AA5D8DE8A}"/>
          </ac:spMkLst>
        </pc:spChg>
        <pc:spChg chg="add mod">
          <ac:chgData name="子豪 章" userId="a49aefbc8cdc36ad" providerId="LiveId" clId="{CE5B2F47-3928-48E5-BFBF-355C02B08DF8}" dt="2023-09-23T03:17:54.788" v="136" actId="1076"/>
          <ac:spMkLst>
            <pc:docMk/>
            <pc:sldMk cId="0" sldId="268"/>
            <ac:spMk id="11" creationId="{79D3163B-BA53-1517-78FF-2E03418DF3CB}"/>
          </ac:spMkLst>
        </pc:spChg>
        <pc:spChg chg="add del mod">
          <ac:chgData name="子豪 章" userId="a49aefbc8cdc36ad" providerId="LiveId" clId="{CE5B2F47-3928-48E5-BFBF-355C02B08DF8}" dt="2023-09-23T03:27:43.079" v="312"/>
          <ac:spMkLst>
            <pc:docMk/>
            <pc:sldMk cId="0" sldId="268"/>
            <ac:spMk id="12" creationId="{AF87301E-6B96-06D5-A2BD-B4E3E5B5BC6A}"/>
          </ac:spMkLst>
        </pc:spChg>
        <pc:spChg chg="mod">
          <ac:chgData name="子豪 章" userId="a49aefbc8cdc36ad" providerId="LiveId" clId="{CE5B2F47-3928-48E5-BFBF-355C02B08DF8}" dt="2023-09-22T15:44:29.618" v="94" actId="14100"/>
          <ac:spMkLst>
            <pc:docMk/>
            <pc:sldMk cId="0" sldId="268"/>
            <ac:spMk id="19" creationId="{00000000-0000-0000-0000-000000000000}"/>
          </ac:spMkLst>
        </pc:spChg>
        <pc:spChg chg="mod">
          <ac:chgData name="子豪 章" userId="a49aefbc8cdc36ad" providerId="LiveId" clId="{CE5B2F47-3928-48E5-BFBF-355C02B08DF8}" dt="2023-09-22T16:00:46.987" v="102" actId="1076"/>
          <ac:spMkLst>
            <pc:docMk/>
            <pc:sldMk cId="0" sldId="268"/>
            <ac:spMk id="32" creationId="{00000000-0000-0000-0000-000000000000}"/>
          </ac:spMkLst>
        </pc:spChg>
        <pc:spChg chg="mod">
          <ac:chgData name="子豪 章" userId="a49aefbc8cdc36ad" providerId="LiveId" clId="{CE5B2F47-3928-48E5-BFBF-355C02B08DF8}" dt="2023-09-23T03:28:19.312" v="349"/>
          <ac:spMkLst>
            <pc:docMk/>
            <pc:sldMk cId="0" sldId="268"/>
            <ac:spMk id="41" creationId="{00000000-0000-0000-0000-000000000000}"/>
          </ac:spMkLst>
        </pc:spChg>
        <pc:picChg chg="mod">
          <ac:chgData name="子豪 章" userId="a49aefbc8cdc36ad" providerId="LiveId" clId="{CE5B2F47-3928-48E5-BFBF-355C02B08DF8}" dt="2023-09-22T15:43:19.779" v="69" actId="1076"/>
          <ac:picMkLst>
            <pc:docMk/>
            <pc:sldMk cId="0" sldId="268"/>
            <ac:picMk id="3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5:43:21.610" v="70" actId="1076"/>
          <ac:picMkLst>
            <pc:docMk/>
            <pc:sldMk cId="0" sldId="268"/>
            <ac:picMk id="4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6:00:46.987" v="102" actId="1076"/>
          <ac:picMkLst>
            <pc:docMk/>
            <pc:sldMk cId="0" sldId="268"/>
            <ac:picMk id="8" creationId="{00000000-0000-0000-0000-000000000000}"/>
          </ac:picMkLst>
        </pc:picChg>
        <pc:picChg chg="mod">
          <ac:chgData name="子豪 章" userId="a49aefbc8cdc36ad" providerId="LiveId" clId="{CE5B2F47-3928-48E5-BFBF-355C02B08DF8}" dt="2023-09-22T16:03:05.557" v="107" actId="1076"/>
          <ac:picMkLst>
            <pc:docMk/>
            <pc:sldMk cId="0" sldId="268"/>
            <ac:picMk id="15" creationId="{00000000-0000-0000-0000-000000000000}"/>
          </ac:picMkLst>
        </pc:picChg>
        <pc:picChg chg="mod">
          <ac:chgData name="子豪 章" userId="a49aefbc8cdc36ad" providerId="LiveId" clId="{CE5B2F47-3928-48E5-BFBF-355C02B08DF8}" dt="2023-09-23T03:27:59.724" v="341" actId="1076"/>
          <ac:picMkLst>
            <pc:docMk/>
            <pc:sldMk cId="0" sldId="268"/>
            <ac:picMk id="30" creationId="{00000000-0000-0000-0000-000000000000}"/>
          </ac:picMkLst>
        </pc:picChg>
        <pc:inkChg chg="mod">
          <ac:chgData name="子豪 章" userId="a49aefbc8cdc36ad" providerId="LiveId" clId="{CE5B2F47-3928-48E5-BFBF-355C02B08DF8}" dt="2023-09-22T16:03:03.784" v="106" actId="1076"/>
          <ac:inkMkLst>
            <pc:docMk/>
            <pc:sldMk cId="0" sldId="268"/>
            <ac:inkMk id="23" creationId="{00000000-0000-0000-0000-000000000000}"/>
          </ac:inkMkLst>
        </pc:inkChg>
        <pc:inkChg chg="mod">
          <ac:chgData name="子豪 章" userId="a49aefbc8cdc36ad" providerId="LiveId" clId="{CE5B2F47-3928-48E5-BFBF-355C02B08DF8}" dt="2023-09-22T16:00:46.987" v="102" actId="1076"/>
          <ac:inkMkLst>
            <pc:docMk/>
            <pc:sldMk cId="0" sldId="268"/>
            <ac:inkMk id="24" creationId="{00000000-0000-0000-0000-000000000000}"/>
          </ac:inkMkLst>
        </pc:inkChg>
      </pc:sldChg>
      <pc:sldChg chg="addSp delSp modSp add mod ord">
        <pc:chgData name="子豪 章" userId="a49aefbc8cdc36ad" providerId="LiveId" clId="{CE5B2F47-3928-48E5-BFBF-355C02B08DF8}" dt="2023-09-23T04:02:54.267" v="484" actId="1076"/>
        <pc:sldMkLst>
          <pc:docMk/>
          <pc:sldMk cId="159016685" sldId="270"/>
        </pc:sldMkLst>
        <pc:spChg chg="mod">
          <ac:chgData name="子豪 章" userId="a49aefbc8cdc36ad" providerId="LiveId" clId="{CE5B2F47-3928-48E5-BFBF-355C02B08DF8}" dt="2023-09-23T04:02:54.267" v="484" actId="1076"/>
          <ac:spMkLst>
            <pc:docMk/>
            <pc:sldMk cId="159016685" sldId="270"/>
            <ac:spMk id="2" creationId="{80CC92D9-0AAA-1687-0250-E7C6E3B07B6B}"/>
          </ac:spMkLst>
        </pc:spChg>
        <pc:spChg chg="del">
          <ac:chgData name="子豪 章" userId="a49aefbc8cdc36ad" providerId="LiveId" clId="{CE5B2F47-3928-48E5-BFBF-355C02B08DF8}" dt="2023-09-23T03:46:39.247" v="351" actId="478"/>
          <ac:spMkLst>
            <pc:docMk/>
            <pc:sldMk cId="159016685" sldId="270"/>
            <ac:spMk id="12" creationId="{00000000-0000-0000-0000-000000000000}"/>
          </ac:spMkLst>
        </pc:spChg>
        <pc:spChg chg="del mod">
          <ac:chgData name="子豪 章" userId="a49aefbc8cdc36ad" providerId="LiveId" clId="{CE5B2F47-3928-48E5-BFBF-355C02B08DF8}" dt="2023-09-23T03:47:03.930" v="360" actId="478"/>
          <ac:spMkLst>
            <pc:docMk/>
            <pc:sldMk cId="159016685" sldId="270"/>
            <ac:spMk id="18" creationId="{00000000-0000-0000-0000-000000000000}"/>
          </ac:spMkLst>
        </pc:spChg>
        <pc:spChg chg="del">
          <ac:chgData name="子豪 章" userId="a49aefbc8cdc36ad" providerId="LiveId" clId="{CE5B2F47-3928-48E5-BFBF-355C02B08DF8}" dt="2023-09-23T03:46:39.247" v="351" actId="478"/>
          <ac:spMkLst>
            <pc:docMk/>
            <pc:sldMk cId="159016685" sldId="270"/>
            <ac:spMk id="25" creationId="{00000000-0000-0000-0000-000000000000}"/>
          </ac:spMkLst>
        </pc:spChg>
        <pc:spChg chg="del">
          <ac:chgData name="子豪 章" userId="a49aefbc8cdc36ad" providerId="LiveId" clId="{CE5B2F47-3928-48E5-BFBF-355C02B08DF8}" dt="2023-09-23T03:46:39.247" v="351" actId="478"/>
          <ac:spMkLst>
            <pc:docMk/>
            <pc:sldMk cId="159016685" sldId="270"/>
            <ac:spMk id="26" creationId="{00000000-0000-0000-0000-000000000000}"/>
          </ac:spMkLst>
        </pc:spChg>
        <pc:spChg chg="mod">
          <ac:chgData name="子豪 章" userId="a49aefbc8cdc36ad" providerId="LiveId" clId="{CE5B2F47-3928-48E5-BFBF-355C02B08DF8}" dt="2023-09-23T03:46:53.140" v="354" actId="1076"/>
          <ac:spMkLst>
            <pc:docMk/>
            <pc:sldMk cId="159016685" sldId="270"/>
            <ac:spMk id="33" creationId="{00000000-0000-0000-0000-000000000000}"/>
          </ac:spMkLst>
        </pc:spChg>
        <pc:spChg chg="mod">
          <ac:chgData name="子豪 章" userId="a49aefbc8cdc36ad" providerId="LiveId" clId="{CE5B2F47-3928-48E5-BFBF-355C02B08DF8}" dt="2023-09-23T03:47:17.212" v="366" actId="1076"/>
          <ac:spMkLst>
            <pc:docMk/>
            <pc:sldMk cId="159016685" sldId="270"/>
            <ac:spMk id="34" creationId="{00000000-0000-0000-0000-000000000000}"/>
          </ac:spMkLst>
        </pc:spChg>
        <pc:spChg chg="del mod">
          <ac:chgData name="子豪 章" userId="a49aefbc8cdc36ad" providerId="LiveId" clId="{CE5B2F47-3928-48E5-BFBF-355C02B08DF8}" dt="2023-09-23T03:47:02.869" v="359" actId="478"/>
          <ac:spMkLst>
            <pc:docMk/>
            <pc:sldMk cId="159016685" sldId="270"/>
            <ac:spMk id="37" creationId="{00000000-0000-0000-0000-000000000000}"/>
          </ac:spMkLst>
        </pc:spChg>
        <pc:spChg chg="mod">
          <ac:chgData name="子豪 章" userId="a49aefbc8cdc36ad" providerId="LiveId" clId="{CE5B2F47-3928-48E5-BFBF-355C02B08DF8}" dt="2023-09-23T03:52:09.133" v="446" actId="1076"/>
          <ac:spMkLst>
            <pc:docMk/>
            <pc:sldMk cId="159016685" sldId="270"/>
            <ac:spMk id="40" creationId="{00000000-0000-0000-0000-000000000000}"/>
          </ac:spMkLst>
        </pc:spChg>
        <pc:grpChg chg="del">
          <ac:chgData name="子豪 章" userId="a49aefbc8cdc36ad" providerId="LiveId" clId="{CE5B2F47-3928-48E5-BFBF-355C02B08DF8}" dt="2023-09-23T03:46:39.247" v="351" actId="478"/>
          <ac:grpSpMkLst>
            <pc:docMk/>
            <pc:sldMk cId="159016685" sldId="270"/>
            <ac:grpSpMk id="11" creationId="{00000000-0000-0000-0000-000000000000}"/>
          </ac:grpSpMkLst>
        </pc:grpChg>
        <pc:grpChg chg="mod">
          <ac:chgData name="子豪 章" userId="a49aefbc8cdc36ad" providerId="LiveId" clId="{CE5B2F47-3928-48E5-BFBF-355C02B08DF8}" dt="2023-09-23T03:52:57.857" v="452"/>
          <ac:grpSpMkLst>
            <pc:docMk/>
            <pc:sldMk cId="159016685" sldId="270"/>
            <ac:grpSpMk id="13" creationId="{076D71DF-00B7-A556-F9A5-A10E282EBFFB}"/>
          </ac:grpSpMkLst>
        </pc:grpChg>
        <pc:grpChg chg="del mod">
          <ac:chgData name="子豪 章" userId="a49aefbc8cdc36ad" providerId="LiveId" clId="{CE5B2F47-3928-48E5-BFBF-355C02B08DF8}" dt="2023-09-23T03:53:14.153" v="460"/>
          <ac:grpSpMkLst>
            <pc:docMk/>
            <pc:sldMk cId="159016685" sldId="270"/>
            <ac:grpSpMk id="20" creationId="{A80C76C8-B2FF-01D1-E2E8-1C4EEEEBE921}"/>
          </ac:grpSpMkLst>
        </pc:grpChg>
        <pc:grpChg chg="mod">
          <ac:chgData name="子豪 章" userId="a49aefbc8cdc36ad" providerId="LiveId" clId="{CE5B2F47-3928-48E5-BFBF-355C02B08DF8}" dt="2023-09-23T03:47:17.212" v="366" actId="1076"/>
          <ac:grpSpMkLst>
            <pc:docMk/>
            <pc:sldMk cId="159016685" sldId="270"/>
            <ac:grpSpMk id="29" creationId="{00000000-0000-0000-0000-000000000000}"/>
          </ac:grpSpMkLst>
        </pc:grpChg>
        <pc:grpChg chg="mod">
          <ac:chgData name="子豪 章" userId="a49aefbc8cdc36ad" providerId="LiveId" clId="{CE5B2F47-3928-48E5-BFBF-355C02B08DF8}" dt="2023-09-23T03:53:14.153" v="460"/>
          <ac:grpSpMkLst>
            <pc:docMk/>
            <pc:sldMk cId="159016685" sldId="270"/>
            <ac:grpSpMk id="30" creationId="{92D27754-F614-34BB-595E-23B15B070C20}"/>
          </ac:grpSpMkLst>
        </pc:grpChg>
        <pc:picChg chg="add mod">
          <ac:chgData name="子豪 章" userId="a49aefbc8cdc36ad" providerId="LiveId" clId="{CE5B2F47-3928-48E5-BFBF-355C02B08DF8}" dt="2023-09-23T03:58:41.304" v="477" actId="1076"/>
          <ac:picMkLst>
            <pc:docMk/>
            <pc:sldMk cId="159016685" sldId="270"/>
            <ac:picMk id="3" creationId="{DB9F610A-FE7B-3CD1-147B-DD8409B11121}"/>
          </ac:picMkLst>
        </pc:picChg>
        <pc:picChg chg="del">
          <ac:chgData name="子豪 章" userId="a49aefbc8cdc36ad" providerId="LiveId" clId="{CE5B2F47-3928-48E5-BFBF-355C02B08DF8}" dt="2023-09-23T03:46:39.247" v="351" actId="478"/>
          <ac:picMkLst>
            <pc:docMk/>
            <pc:sldMk cId="159016685" sldId="270"/>
            <ac:picMk id="7" creationId="{00000000-0000-0000-0000-000000000000}"/>
          </ac:picMkLst>
        </pc:picChg>
        <pc:picChg chg="mod">
          <ac:chgData name="子豪 章" userId="a49aefbc8cdc36ad" providerId="LiveId" clId="{CE5B2F47-3928-48E5-BFBF-355C02B08DF8}" dt="2023-09-23T03:46:57.565" v="357" actId="1076"/>
          <ac:picMkLst>
            <pc:docMk/>
            <pc:sldMk cId="159016685" sldId="270"/>
            <ac:picMk id="16" creationId="{00000000-0000-0000-0000-000000000000}"/>
          </ac:picMkLst>
        </pc:picChg>
        <pc:picChg chg="add del mod">
          <ac:chgData name="子豪 章" userId="a49aefbc8cdc36ad" providerId="LiveId" clId="{CE5B2F47-3928-48E5-BFBF-355C02B08DF8}" dt="2023-09-23T03:55:04.990" v="472" actId="478"/>
          <ac:picMkLst>
            <pc:docMk/>
            <pc:sldMk cId="159016685" sldId="270"/>
            <ac:picMk id="31" creationId="{3ED65FB7-6978-CE52-D85E-EF32EDBD457F}"/>
          </ac:picMkLst>
        </pc:picChg>
        <pc:picChg chg="add del mod">
          <ac:chgData name="子豪 章" userId="a49aefbc8cdc36ad" providerId="LiveId" clId="{CE5B2F47-3928-48E5-BFBF-355C02B08DF8}" dt="2023-09-23T04:02:46.511" v="483" actId="478"/>
          <ac:picMkLst>
            <pc:docMk/>
            <pc:sldMk cId="159016685" sldId="270"/>
            <ac:picMk id="32" creationId="{37BD70AF-90BC-2653-58B6-584B8528FB5C}"/>
          </ac:picMkLst>
        </pc:picChg>
        <pc:picChg chg="mod">
          <ac:chgData name="子豪 章" userId="a49aefbc8cdc36ad" providerId="LiveId" clId="{CE5B2F47-3928-48E5-BFBF-355C02B08DF8}" dt="2023-09-23T03:52:45.108" v="447" actId="1076"/>
          <ac:picMkLst>
            <pc:docMk/>
            <pc:sldMk cId="159016685" sldId="270"/>
            <ac:picMk id="35" creationId="{00000000-0000-0000-0000-000000000000}"/>
          </ac:picMkLst>
        </pc:picChg>
        <pc:picChg chg="mod">
          <ac:chgData name="子豪 章" userId="a49aefbc8cdc36ad" providerId="LiveId" clId="{CE5B2F47-3928-48E5-BFBF-355C02B08DF8}" dt="2023-09-23T03:54:17.545" v="467" actId="1076"/>
          <ac:picMkLst>
            <pc:docMk/>
            <pc:sldMk cId="159016685" sldId="270"/>
            <ac:picMk id="38" creationId="{00000000-0000-0000-0000-000000000000}"/>
          </ac:picMkLst>
        </pc:picChg>
        <pc:inkChg chg="add del mod">
          <ac:chgData name="子豪 章" userId="a49aefbc8cdc36ad" providerId="LiveId" clId="{CE5B2F47-3928-48E5-BFBF-355C02B08DF8}" dt="2023-09-23T03:52:58.173" v="453" actId="9405"/>
          <ac:inkMkLst>
            <pc:docMk/>
            <pc:sldMk cId="159016685" sldId="270"/>
            <ac:inkMk id="4" creationId="{531D6EAF-F36E-5013-562E-0EBC849512AB}"/>
          </ac:inkMkLst>
        </pc:inkChg>
        <pc:inkChg chg="add del mod">
          <ac:chgData name="子豪 章" userId="a49aefbc8cdc36ad" providerId="LiveId" clId="{CE5B2F47-3928-48E5-BFBF-355C02B08DF8}" dt="2023-09-23T03:52:57.857" v="452"/>
          <ac:inkMkLst>
            <pc:docMk/>
            <pc:sldMk cId="159016685" sldId="270"/>
            <ac:inkMk id="8" creationId="{05F0902F-44FB-F920-E041-BC052ADFCA79}"/>
          </ac:inkMkLst>
        </pc:inkChg>
        <pc:inkChg chg="del">
          <ac:chgData name="子豪 章" userId="a49aefbc8cdc36ad" providerId="LiveId" clId="{CE5B2F47-3928-48E5-BFBF-355C02B08DF8}" dt="2023-09-23T03:46:39.247" v="351" actId="478"/>
          <ac:inkMkLst>
            <pc:docMk/>
            <pc:sldMk cId="159016685" sldId="270"/>
            <ac:inkMk id="14" creationId="{00000000-0000-0000-0000-000000000000}"/>
          </ac:inkMkLst>
        </pc:inkChg>
        <pc:inkChg chg="add mod">
          <ac:chgData name="子豪 章" userId="a49aefbc8cdc36ad" providerId="LiveId" clId="{CE5B2F47-3928-48E5-BFBF-355C02B08DF8}" dt="2023-09-23T03:53:14.153" v="460"/>
          <ac:inkMkLst>
            <pc:docMk/>
            <pc:sldMk cId="159016685" sldId="270"/>
            <ac:inkMk id="15" creationId="{DEB0CE27-2AE9-3876-5482-2C21AE26DBB0}"/>
          </ac:inkMkLst>
        </pc:inkChg>
        <pc:inkChg chg="add mod">
          <ac:chgData name="子豪 章" userId="a49aefbc8cdc36ad" providerId="LiveId" clId="{CE5B2F47-3928-48E5-BFBF-355C02B08DF8}" dt="2023-09-23T03:53:14.153" v="460"/>
          <ac:inkMkLst>
            <pc:docMk/>
            <pc:sldMk cId="159016685" sldId="270"/>
            <ac:inkMk id="19" creationId="{1AD66F79-FD4E-E0EC-4553-6C4D6BD4148D}"/>
          </ac:inkMkLst>
        </pc:inkChg>
        <pc:inkChg chg="add mod">
          <ac:chgData name="子豪 章" userId="a49aefbc8cdc36ad" providerId="LiveId" clId="{CE5B2F47-3928-48E5-BFBF-355C02B08DF8}" dt="2023-09-23T03:53:14.153" v="460"/>
          <ac:inkMkLst>
            <pc:docMk/>
            <pc:sldMk cId="159016685" sldId="270"/>
            <ac:inkMk id="23" creationId="{07AF6321-4FF8-AFAB-B55F-921DB523137F}"/>
          </ac:inkMkLst>
        </pc:inkChg>
        <pc:inkChg chg="add mod">
          <ac:chgData name="子豪 章" userId="a49aefbc8cdc36ad" providerId="LiveId" clId="{CE5B2F47-3928-48E5-BFBF-355C02B08DF8}" dt="2023-09-23T03:53:14.153" v="460"/>
          <ac:inkMkLst>
            <pc:docMk/>
            <pc:sldMk cId="159016685" sldId="270"/>
            <ac:inkMk id="24" creationId="{69B6054D-EABA-5D6F-D23A-AA43B0FF072D}"/>
          </ac:inkMkLst>
        </pc:inkChg>
        <pc:inkChg chg="add mod">
          <ac:chgData name="子豪 章" userId="a49aefbc8cdc36ad" providerId="LiveId" clId="{CE5B2F47-3928-48E5-BFBF-355C02B08DF8}" dt="2023-09-23T03:53:14.153" v="460"/>
          <ac:inkMkLst>
            <pc:docMk/>
            <pc:sldMk cId="159016685" sldId="270"/>
            <ac:inkMk id="28" creationId="{D6EEC83C-FCA2-4DA7-5F48-391E83F7553A}"/>
          </ac:inkMkLst>
        </pc:inkChg>
        <pc:cxnChg chg="del">
          <ac:chgData name="子豪 章" userId="a49aefbc8cdc36ad" providerId="LiveId" clId="{CE5B2F47-3928-48E5-BFBF-355C02B08DF8}" dt="2023-09-23T03:46:39.247" v="351" actId="478"/>
          <ac:cxnSpMkLst>
            <pc:docMk/>
            <pc:sldMk cId="159016685" sldId="270"/>
            <ac:cxnSpMk id="39" creationId="{00000000-0000-0000-0000-000000000000}"/>
          </ac:cxnSpMkLst>
        </pc:cxnChg>
      </pc:sldChg>
    </pc:docChg>
  </pc:docChgLst>
  <pc:docChgLst>
    <pc:chgData name="子豪 章" userId="a49aefbc8cdc36ad" providerId="LiveId" clId="{EA2FC2B1-EAFF-48AB-9804-AC3B4EA79D5C}"/>
    <pc:docChg chg="undo custSel addSld delSld modSld">
      <pc:chgData name="子豪 章" userId="a49aefbc8cdc36ad" providerId="LiveId" clId="{EA2FC2B1-EAFF-48AB-9804-AC3B4EA79D5C}" dt="2023-09-23T06:09:23.052" v="394" actId="9405"/>
      <pc:docMkLst>
        <pc:docMk/>
      </pc:docMkLst>
      <pc:sldChg chg="modSp mod">
        <pc:chgData name="子豪 章" userId="a49aefbc8cdc36ad" providerId="LiveId" clId="{EA2FC2B1-EAFF-48AB-9804-AC3B4EA79D5C}" dt="2023-09-23T05:40:51.574" v="275" actId="1076"/>
        <pc:sldMkLst>
          <pc:docMk/>
          <pc:sldMk cId="0" sldId="256"/>
        </pc:sldMkLst>
        <pc:spChg chg="mod">
          <ac:chgData name="子豪 章" userId="a49aefbc8cdc36ad" providerId="LiveId" clId="{EA2FC2B1-EAFF-48AB-9804-AC3B4EA79D5C}" dt="2023-09-23T05:32:48.152" v="222" actId="20577"/>
          <ac:spMkLst>
            <pc:docMk/>
            <pc:sldMk cId="0" sldId="256"/>
            <ac:spMk id="13" creationId="{00000000-0000-0000-0000-000000000000}"/>
          </ac:spMkLst>
        </pc:spChg>
        <pc:picChg chg="mod">
          <ac:chgData name="子豪 章" userId="a49aefbc8cdc36ad" providerId="LiveId" clId="{EA2FC2B1-EAFF-48AB-9804-AC3B4EA79D5C}" dt="2023-09-23T05:26:38.239" v="212" actId="1076"/>
          <ac:picMkLst>
            <pc:docMk/>
            <pc:sldMk cId="0" sldId="256"/>
            <ac:picMk id="2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40:51.574" v="275" actId="1076"/>
          <ac:picMkLst>
            <pc:docMk/>
            <pc:sldMk cId="0" sldId="256"/>
            <ac:picMk id="8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26:35.936" v="211" actId="1076"/>
          <ac:picMkLst>
            <pc:docMk/>
            <pc:sldMk cId="0" sldId="256"/>
            <ac:picMk id="3074" creationId="{00000000-0000-0000-0000-000000000000}"/>
          </ac:picMkLst>
        </pc:picChg>
      </pc:sldChg>
      <pc:sldChg chg="modSp mod">
        <pc:chgData name="子豪 章" userId="a49aefbc8cdc36ad" providerId="LiveId" clId="{EA2FC2B1-EAFF-48AB-9804-AC3B4EA79D5C}" dt="2023-09-23T05:51:26.161" v="370" actId="20577"/>
        <pc:sldMkLst>
          <pc:docMk/>
          <pc:sldMk cId="0" sldId="257"/>
        </pc:sldMkLst>
        <pc:spChg chg="mod">
          <ac:chgData name="子豪 章" userId="a49aefbc8cdc36ad" providerId="LiveId" clId="{EA2FC2B1-EAFF-48AB-9804-AC3B4EA79D5C}" dt="2023-09-23T05:51:26.161" v="370" actId="20577"/>
          <ac:spMkLst>
            <pc:docMk/>
            <pc:sldMk cId="0" sldId="257"/>
            <ac:spMk id="6" creationId="{00000000-0000-0000-0000-000000000000}"/>
          </ac:spMkLst>
        </pc:spChg>
      </pc:sldChg>
      <pc:sldChg chg="modSp mod">
        <pc:chgData name="子豪 章" userId="a49aefbc8cdc36ad" providerId="LiveId" clId="{EA2FC2B1-EAFF-48AB-9804-AC3B4EA79D5C}" dt="2023-09-23T05:41:31.328" v="279" actId="1076"/>
        <pc:sldMkLst>
          <pc:docMk/>
          <pc:sldMk cId="0" sldId="260"/>
        </pc:sldMkLst>
        <pc:spChg chg="mod">
          <ac:chgData name="子豪 章" userId="a49aefbc8cdc36ad" providerId="LiveId" clId="{EA2FC2B1-EAFF-48AB-9804-AC3B4EA79D5C}" dt="2023-09-23T05:32:53.262" v="224" actId="20577"/>
          <ac:spMkLst>
            <pc:docMk/>
            <pc:sldMk cId="0" sldId="260"/>
            <ac:spMk id="8" creationId="{00000000-0000-0000-0000-000000000000}"/>
          </ac:spMkLst>
        </pc:spChg>
        <pc:spChg chg="mod">
          <ac:chgData name="子豪 章" userId="a49aefbc8cdc36ad" providerId="LiveId" clId="{EA2FC2B1-EAFF-48AB-9804-AC3B4EA79D5C}" dt="2023-09-23T05:41:23.712" v="276" actId="20577"/>
          <ac:spMkLst>
            <pc:docMk/>
            <pc:sldMk cId="0" sldId="260"/>
            <ac:spMk id="20" creationId="{00000000-0000-0000-0000-000000000000}"/>
          </ac:spMkLst>
        </pc:spChg>
        <pc:spChg chg="mod">
          <ac:chgData name="子豪 章" userId="a49aefbc8cdc36ad" providerId="LiveId" clId="{EA2FC2B1-EAFF-48AB-9804-AC3B4EA79D5C}" dt="2023-09-23T05:41:31.328" v="279" actId="1076"/>
          <ac:spMkLst>
            <pc:docMk/>
            <pc:sldMk cId="0" sldId="260"/>
            <ac:spMk id="35" creationId="{00000000-0000-0000-0000-000000000000}"/>
          </ac:spMkLst>
        </pc:spChg>
        <pc:spChg chg="mod">
          <ac:chgData name="子豪 章" userId="a49aefbc8cdc36ad" providerId="LiveId" clId="{EA2FC2B1-EAFF-48AB-9804-AC3B4EA79D5C}" dt="2023-09-23T05:41:31.328" v="279" actId="1076"/>
          <ac:spMkLst>
            <pc:docMk/>
            <pc:sldMk cId="0" sldId="260"/>
            <ac:spMk id="36" creationId="{00000000-0000-0000-0000-000000000000}"/>
          </ac:spMkLst>
        </pc:spChg>
        <pc:picChg chg="mod">
          <ac:chgData name="子豪 章" userId="a49aefbc8cdc36ad" providerId="LiveId" clId="{EA2FC2B1-EAFF-48AB-9804-AC3B4EA79D5C}" dt="2023-09-23T05:24:43.686" v="197" actId="1076"/>
          <ac:picMkLst>
            <pc:docMk/>
            <pc:sldMk cId="0" sldId="260"/>
            <ac:picMk id="22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41:26.810" v="277" actId="1076"/>
          <ac:picMkLst>
            <pc:docMk/>
            <pc:sldMk cId="0" sldId="260"/>
            <ac:picMk id="24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41:31.328" v="279" actId="1076"/>
          <ac:picMkLst>
            <pc:docMk/>
            <pc:sldMk cId="0" sldId="260"/>
            <ac:picMk id="25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41:28.223" v="278" actId="1076"/>
          <ac:picMkLst>
            <pc:docMk/>
            <pc:sldMk cId="0" sldId="260"/>
            <ac:picMk id="29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41:31.328" v="279" actId="1076"/>
          <ac:picMkLst>
            <pc:docMk/>
            <pc:sldMk cId="0" sldId="260"/>
            <ac:picMk id="30" creationId="{00000000-0000-0000-0000-000000000000}"/>
          </ac:picMkLst>
        </pc:picChg>
      </pc:sldChg>
      <pc:sldChg chg="delSp del mod">
        <pc:chgData name="子豪 章" userId="a49aefbc8cdc36ad" providerId="LiveId" clId="{EA2FC2B1-EAFF-48AB-9804-AC3B4EA79D5C}" dt="2023-09-23T05:39:03.219" v="274" actId="47"/>
        <pc:sldMkLst>
          <pc:docMk/>
          <pc:sldMk cId="0" sldId="261"/>
        </pc:sldMkLst>
        <pc:picChg chg="del">
          <ac:chgData name="子豪 章" userId="a49aefbc8cdc36ad" providerId="LiveId" clId="{EA2FC2B1-EAFF-48AB-9804-AC3B4EA79D5C}" dt="2023-09-23T05:36:24.976" v="232" actId="21"/>
          <ac:picMkLst>
            <pc:docMk/>
            <pc:sldMk cId="0" sldId="261"/>
            <ac:picMk id="9" creationId="{00000000-0000-0000-0000-000000000000}"/>
          </ac:picMkLst>
        </pc:picChg>
      </pc:sldChg>
      <pc:sldChg chg="modSp mod">
        <pc:chgData name="子豪 章" userId="a49aefbc8cdc36ad" providerId="LiveId" clId="{EA2FC2B1-EAFF-48AB-9804-AC3B4EA79D5C}" dt="2023-09-23T05:42:23.120" v="280" actId="113"/>
        <pc:sldMkLst>
          <pc:docMk/>
          <pc:sldMk cId="0" sldId="263"/>
        </pc:sldMkLst>
        <pc:spChg chg="mod">
          <ac:chgData name="子豪 章" userId="a49aefbc8cdc36ad" providerId="LiveId" clId="{EA2FC2B1-EAFF-48AB-9804-AC3B4EA79D5C}" dt="2023-09-23T05:32:57.624" v="226" actId="20577"/>
          <ac:spMkLst>
            <pc:docMk/>
            <pc:sldMk cId="0" sldId="263"/>
            <ac:spMk id="8" creationId="{00000000-0000-0000-0000-000000000000}"/>
          </ac:spMkLst>
        </pc:spChg>
        <pc:spChg chg="mod">
          <ac:chgData name="子豪 章" userId="a49aefbc8cdc36ad" providerId="LiveId" clId="{EA2FC2B1-EAFF-48AB-9804-AC3B4EA79D5C}" dt="2023-09-23T05:42:23.120" v="280" actId="113"/>
          <ac:spMkLst>
            <pc:docMk/>
            <pc:sldMk cId="0" sldId="263"/>
            <ac:spMk id="19" creationId="{00000000-0000-0000-0000-000000000000}"/>
          </ac:spMkLst>
        </pc:spChg>
      </pc:sldChg>
      <pc:sldChg chg="delSp modSp mod">
        <pc:chgData name="子豪 章" userId="a49aefbc8cdc36ad" providerId="LiveId" clId="{EA2FC2B1-EAFF-48AB-9804-AC3B4EA79D5C}" dt="2023-09-23T04:51:27.323" v="178" actId="1076"/>
        <pc:sldMkLst>
          <pc:docMk/>
          <pc:sldMk cId="0" sldId="264"/>
        </pc:sldMkLst>
        <pc:picChg chg="mod">
          <ac:chgData name="子豪 章" userId="a49aefbc8cdc36ad" providerId="LiveId" clId="{EA2FC2B1-EAFF-48AB-9804-AC3B4EA79D5C}" dt="2023-09-23T04:51:27.323" v="178" actId="1076"/>
          <ac:picMkLst>
            <pc:docMk/>
            <pc:sldMk cId="0" sldId="264"/>
            <ac:picMk id="32" creationId="{00000000-0000-0000-0000-000000000000}"/>
          </ac:picMkLst>
        </pc:picChg>
        <pc:cxnChg chg="del">
          <ac:chgData name="子豪 章" userId="a49aefbc8cdc36ad" providerId="LiveId" clId="{EA2FC2B1-EAFF-48AB-9804-AC3B4EA79D5C}" dt="2023-09-23T04:50:52.995" v="176" actId="478"/>
          <ac:cxnSpMkLst>
            <pc:docMk/>
            <pc:sldMk cId="0" sldId="264"/>
            <ac:cxnSpMk id="26" creationId="{00000000-0000-0000-0000-000000000000}"/>
          </ac:cxnSpMkLst>
        </pc:cxnChg>
      </pc:sldChg>
      <pc:sldChg chg="modSp mod">
        <pc:chgData name="子豪 章" userId="a49aefbc8cdc36ad" providerId="LiveId" clId="{EA2FC2B1-EAFF-48AB-9804-AC3B4EA79D5C}" dt="2023-09-23T06:08:43.027" v="371" actId="20577"/>
        <pc:sldMkLst>
          <pc:docMk/>
          <pc:sldMk cId="0" sldId="265"/>
        </pc:sldMkLst>
        <pc:spChg chg="mod">
          <ac:chgData name="子豪 章" userId="a49aefbc8cdc36ad" providerId="LiveId" clId="{EA2FC2B1-EAFF-48AB-9804-AC3B4EA79D5C}" dt="2023-09-23T05:33:06.329" v="230" actId="20577"/>
          <ac:spMkLst>
            <pc:docMk/>
            <pc:sldMk cId="0" sldId="265"/>
            <ac:spMk id="8" creationId="{00000000-0000-0000-0000-000000000000}"/>
          </ac:spMkLst>
        </pc:spChg>
        <pc:spChg chg="mod">
          <ac:chgData name="子豪 章" userId="a49aefbc8cdc36ad" providerId="LiveId" clId="{EA2FC2B1-EAFF-48AB-9804-AC3B4EA79D5C}" dt="2023-09-23T06:08:43.027" v="371" actId="20577"/>
          <ac:spMkLst>
            <pc:docMk/>
            <pc:sldMk cId="0" sldId="265"/>
            <ac:spMk id="36" creationId="{00000000-0000-0000-0000-000000000000}"/>
          </ac:spMkLst>
        </pc:spChg>
        <pc:graphicFrameChg chg="mod">
          <ac:chgData name="子豪 章" userId="a49aefbc8cdc36ad" providerId="LiveId" clId="{EA2FC2B1-EAFF-48AB-9804-AC3B4EA79D5C}" dt="2023-09-23T05:44:39.585" v="356" actId="1076"/>
          <ac:graphicFrameMkLst>
            <pc:docMk/>
            <pc:sldMk cId="0" sldId="265"/>
            <ac:graphicFrameMk id="23" creationId="{00000000-0000-0000-0000-000000000000}"/>
          </ac:graphicFrameMkLst>
        </pc:graphicFrameChg>
        <pc:picChg chg="mod">
          <ac:chgData name="子豪 章" userId="a49aefbc8cdc36ad" providerId="LiveId" clId="{EA2FC2B1-EAFF-48AB-9804-AC3B4EA79D5C}" dt="2023-09-23T05:44:35.550" v="355" actId="1076"/>
          <ac:picMkLst>
            <pc:docMk/>
            <pc:sldMk cId="0" sldId="265"/>
            <ac:picMk id="4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44:44.291" v="358" actId="1076"/>
          <ac:picMkLst>
            <pc:docMk/>
            <pc:sldMk cId="0" sldId="265"/>
            <ac:picMk id="9" creationId="{F10A0FBB-0B89-380C-7586-5FB30FDD31BF}"/>
          </ac:picMkLst>
        </pc:picChg>
        <pc:picChg chg="mod">
          <ac:chgData name="子豪 章" userId="a49aefbc8cdc36ad" providerId="LiveId" clId="{EA2FC2B1-EAFF-48AB-9804-AC3B4EA79D5C}" dt="2023-09-23T05:44:39.585" v="356" actId="1076"/>
          <ac:picMkLst>
            <pc:docMk/>
            <pc:sldMk cId="0" sldId="265"/>
            <ac:picMk id="24" creationId="{00000000-0000-0000-0000-000000000000}"/>
          </ac:picMkLst>
        </pc:picChg>
      </pc:sldChg>
      <pc:sldChg chg="addSp modSp mod">
        <pc:chgData name="子豪 章" userId="a49aefbc8cdc36ad" providerId="LiveId" clId="{EA2FC2B1-EAFF-48AB-9804-AC3B4EA79D5C}" dt="2023-09-23T05:43:35.446" v="287" actId="1076"/>
        <pc:sldMkLst>
          <pc:docMk/>
          <pc:sldMk cId="0" sldId="267"/>
        </pc:sldMkLst>
        <pc:spChg chg="mod">
          <ac:chgData name="子豪 章" userId="a49aefbc8cdc36ad" providerId="LiveId" clId="{EA2FC2B1-EAFF-48AB-9804-AC3B4EA79D5C}" dt="2023-09-23T05:43:03.527" v="281" actId="20577"/>
          <ac:spMkLst>
            <pc:docMk/>
            <pc:sldMk cId="0" sldId="267"/>
            <ac:spMk id="2" creationId="{00000000-0000-0000-0000-000000000000}"/>
          </ac:spMkLst>
        </pc:spChg>
        <pc:spChg chg="mod">
          <ac:chgData name="子豪 章" userId="a49aefbc8cdc36ad" providerId="LiveId" clId="{EA2FC2B1-EAFF-48AB-9804-AC3B4EA79D5C}" dt="2023-09-23T05:33:02.165" v="228" actId="20577"/>
          <ac:spMkLst>
            <pc:docMk/>
            <pc:sldMk cId="0" sldId="267"/>
            <ac:spMk id="8" creationId="{00000000-0000-0000-0000-000000000000}"/>
          </ac:spMkLst>
        </pc:spChg>
        <pc:picChg chg="add mod">
          <ac:chgData name="子豪 章" userId="a49aefbc8cdc36ad" providerId="LiveId" clId="{EA2FC2B1-EAFF-48AB-9804-AC3B4EA79D5C}" dt="2023-09-23T05:43:35.446" v="287" actId="1076"/>
          <ac:picMkLst>
            <pc:docMk/>
            <pc:sldMk cId="0" sldId="267"/>
            <ac:picMk id="7" creationId="{D89CBF25-03A6-4FED-9B2A-497DC19F95F9}"/>
          </ac:picMkLst>
        </pc:picChg>
        <pc:picChg chg="mod">
          <ac:chgData name="子豪 章" userId="a49aefbc8cdc36ad" providerId="LiveId" clId="{EA2FC2B1-EAFF-48AB-9804-AC3B4EA79D5C}" dt="2023-09-23T05:25:27.644" v="207" actId="1076"/>
          <ac:picMkLst>
            <pc:docMk/>
            <pc:sldMk cId="0" sldId="267"/>
            <ac:picMk id="23" creationId="{00000000-0000-0000-0000-000000000000}"/>
          </ac:picMkLst>
        </pc:picChg>
      </pc:sldChg>
      <pc:sldChg chg="addSp modSp mod">
        <pc:chgData name="子豪 章" userId="a49aefbc8cdc36ad" providerId="LiveId" clId="{EA2FC2B1-EAFF-48AB-9804-AC3B4EA79D5C}" dt="2023-09-23T05:38:55.911" v="273" actId="14100"/>
        <pc:sldMkLst>
          <pc:docMk/>
          <pc:sldMk cId="0" sldId="268"/>
        </pc:sldMkLst>
        <pc:spChg chg="mod">
          <ac:chgData name="子豪 章" userId="a49aefbc8cdc36ad" providerId="LiveId" clId="{EA2FC2B1-EAFF-48AB-9804-AC3B4EA79D5C}" dt="2023-09-23T05:36:36.645" v="235" actId="1076"/>
          <ac:spMkLst>
            <pc:docMk/>
            <pc:sldMk cId="0" sldId="268"/>
            <ac:spMk id="2" creationId="{00000000-0000-0000-0000-000000000000}"/>
          </ac:spMkLst>
        </pc:spChg>
        <pc:spChg chg="mod">
          <ac:chgData name="子豪 章" userId="a49aefbc8cdc36ad" providerId="LiveId" clId="{EA2FC2B1-EAFF-48AB-9804-AC3B4EA79D5C}" dt="2023-09-23T05:38:42.832" v="267" actId="1076"/>
          <ac:spMkLst>
            <pc:docMk/>
            <pc:sldMk cId="0" sldId="268"/>
            <ac:spMk id="7" creationId="{AA436BE5-4E3A-9C4E-33D9-61BB3149A11F}"/>
          </ac:spMkLst>
        </pc:spChg>
        <pc:spChg chg="mod">
          <ac:chgData name="子豪 章" userId="a49aefbc8cdc36ad" providerId="LiveId" clId="{EA2FC2B1-EAFF-48AB-9804-AC3B4EA79D5C}" dt="2023-09-23T05:37:19.169" v="258" actId="1076"/>
          <ac:spMkLst>
            <pc:docMk/>
            <pc:sldMk cId="0" sldId="268"/>
            <ac:spMk id="9" creationId="{7CC59199-276D-13E5-C0AE-A6B61C2E306F}"/>
          </ac:spMkLst>
        </pc:spChg>
        <pc:spChg chg="mod">
          <ac:chgData name="子豪 章" userId="a49aefbc8cdc36ad" providerId="LiveId" clId="{EA2FC2B1-EAFF-48AB-9804-AC3B4EA79D5C}" dt="2023-09-23T05:38:44.627" v="268" actId="1076"/>
          <ac:spMkLst>
            <pc:docMk/>
            <pc:sldMk cId="0" sldId="268"/>
            <ac:spMk id="10" creationId="{97ABDF96-3D59-6573-7D0A-2E1AA5D8DE8A}"/>
          </ac:spMkLst>
        </pc:spChg>
        <pc:spChg chg="mod">
          <ac:chgData name="子豪 章" userId="a49aefbc8cdc36ad" providerId="LiveId" clId="{EA2FC2B1-EAFF-48AB-9804-AC3B4EA79D5C}" dt="2023-09-23T05:37:21.191" v="259" actId="1076"/>
          <ac:spMkLst>
            <pc:docMk/>
            <pc:sldMk cId="0" sldId="268"/>
            <ac:spMk id="11" creationId="{79D3163B-BA53-1517-78FF-2E03418DF3CB}"/>
          </ac:spMkLst>
        </pc:spChg>
        <pc:spChg chg="mod">
          <ac:chgData name="子豪 章" userId="a49aefbc8cdc36ad" providerId="LiveId" clId="{EA2FC2B1-EAFF-48AB-9804-AC3B4EA79D5C}" dt="2023-09-23T05:37:17.912" v="257" actId="1076"/>
          <ac:spMkLst>
            <pc:docMk/>
            <pc:sldMk cId="0" sldId="268"/>
            <ac:spMk id="19" creationId="{00000000-0000-0000-0000-000000000000}"/>
          </ac:spMkLst>
        </pc:spChg>
        <pc:spChg chg="mod">
          <ac:chgData name="子豪 章" userId="a49aefbc8cdc36ad" providerId="LiveId" clId="{EA2FC2B1-EAFF-48AB-9804-AC3B4EA79D5C}" dt="2023-09-23T05:36:50.123" v="242" actId="1076"/>
          <ac:spMkLst>
            <pc:docMk/>
            <pc:sldMk cId="0" sldId="268"/>
            <ac:spMk id="32" creationId="{00000000-0000-0000-0000-000000000000}"/>
          </ac:spMkLst>
        </pc:spChg>
        <pc:spChg chg="mod">
          <ac:chgData name="子豪 章" userId="a49aefbc8cdc36ad" providerId="LiveId" clId="{EA2FC2B1-EAFF-48AB-9804-AC3B4EA79D5C}" dt="2023-09-23T05:38:51.434" v="271" actId="1076"/>
          <ac:spMkLst>
            <pc:docMk/>
            <pc:sldMk cId="0" sldId="268"/>
            <ac:spMk id="41" creationId="{00000000-0000-0000-0000-000000000000}"/>
          </ac:spMkLst>
        </pc:spChg>
        <pc:picChg chg="mod">
          <ac:chgData name="子豪 章" userId="a49aefbc8cdc36ad" providerId="LiveId" clId="{EA2FC2B1-EAFF-48AB-9804-AC3B4EA79D5C}" dt="2023-09-23T05:36:36.645" v="235" actId="1076"/>
          <ac:picMkLst>
            <pc:docMk/>
            <pc:sldMk cId="0" sldId="268"/>
            <ac:picMk id="3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36:36.645" v="235" actId="1076"/>
          <ac:picMkLst>
            <pc:docMk/>
            <pc:sldMk cId="0" sldId="268"/>
            <ac:picMk id="4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38:41.357" v="266" actId="1076"/>
          <ac:picMkLst>
            <pc:docMk/>
            <pc:sldMk cId="0" sldId="268"/>
            <ac:picMk id="8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38:47.170" v="269" actId="1076"/>
          <ac:picMkLst>
            <pc:docMk/>
            <pc:sldMk cId="0" sldId="268"/>
            <ac:picMk id="15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5:37:22.805" v="260" actId="1076"/>
          <ac:picMkLst>
            <pc:docMk/>
            <pc:sldMk cId="0" sldId="268"/>
            <ac:picMk id="20" creationId="{00000000-0000-0000-0000-000000000000}"/>
          </ac:picMkLst>
        </pc:picChg>
        <pc:picChg chg="add mod">
          <ac:chgData name="子豪 章" userId="a49aefbc8cdc36ad" providerId="LiveId" clId="{EA2FC2B1-EAFF-48AB-9804-AC3B4EA79D5C}" dt="2023-09-23T05:38:55.911" v="273" actId="14100"/>
          <ac:picMkLst>
            <pc:docMk/>
            <pc:sldMk cId="0" sldId="268"/>
            <ac:picMk id="21" creationId="{CFD0C4B5-D406-4716-B443-F04F22122845}"/>
          </ac:picMkLst>
        </pc:picChg>
        <pc:picChg chg="mod">
          <ac:chgData name="子豪 章" userId="a49aefbc8cdc36ad" providerId="LiveId" clId="{EA2FC2B1-EAFF-48AB-9804-AC3B4EA79D5C}" dt="2023-09-23T05:38:51.434" v="271" actId="1076"/>
          <ac:picMkLst>
            <pc:docMk/>
            <pc:sldMk cId="0" sldId="268"/>
            <ac:picMk id="30" creationId="{00000000-0000-0000-0000-000000000000}"/>
          </ac:picMkLst>
        </pc:picChg>
        <pc:inkChg chg="mod">
          <ac:chgData name="子豪 章" userId="a49aefbc8cdc36ad" providerId="LiveId" clId="{EA2FC2B1-EAFF-48AB-9804-AC3B4EA79D5C}" dt="2023-09-23T05:38:49.007" v="270" actId="1076"/>
          <ac:inkMkLst>
            <pc:docMk/>
            <pc:sldMk cId="0" sldId="268"/>
            <ac:inkMk id="23" creationId="{00000000-0000-0000-0000-000000000000}"/>
          </ac:inkMkLst>
        </pc:inkChg>
        <pc:inkChg chg="mod">
          <ac:chgData name="子豪 章" userId="a49aefbc8cdc36ad" providerId="LiveId" clId="{EA2FC2B1-EAFF-48AB-9804-AC3B4EA79D5C}" dt="2023-09-23T05:36:36.645" v="235" actId="1076"/>
          <ac:inkMkLst>
            <pc:docMk/>
            <pc:sldMk cId="0" sldId="268"/>
            <ac:inkMk id="24" creationId="{00000000-0000-0000-0000-000000000000}"/>
          </ac:inkMkLst>
        </pc:inkChg>
      </pc:sldChg>
      <pc:sldChg chg="modSp mod">
        <pc:chgData name="子豪 章" userId="a49aefbc8cdc36ad" providerId="LiveId" clId="{EA2FC2B1-EAFF-48AB-9804-AC3B4EA79D5C}" dt="2023-09-23T05:35:17.679" v="231" actId="1076"/>
        <pc:sldMkLst>
          <pc:docMk/>
          <pc:sldMk cId="0" sldId="269"/>
        </pc:sldMkLst>
        <pc:picChg chg="mod">
          <ac:chgData name="子豪 章" userId="a49aefbc8cdc36ad" providerId="LiveId" clId="{EA2FC2B1-EAFF-48AB-9804-AC3B4EA79D5C}" dt="2023-09-23T05:35:17.679" v="231" actId="1076"/>
          <ac:picMkLst>
            <pc:docMk/>
            <pc:sldMk cId="0" sldId="269"/>
            <ac:picMk id="20" creationId="{00000000-0000-0000-0000-000000000000}"/>
          </ac:picMkLst>
        </pc:picChg>
      </pc:sldChg>
      <pc:sldChg chg="addSp delSp modSp mod">
        <pc:chgData name="子豪 章" userId="a49aefbc8cdc36ad" providerId="LiveId" clId="{EA2FC2B1-EAFF-48AB-9804-AC3B4EA79D5C}" dt="2023-09-23T06:09:23.052" v="394" actId="9405"/>
        <pc:sldMkLst>
          <pc:docMk/>
          <pc:sldMk cId="159016685" sldId="270"/>
        </pc:sldMkLst>
        <pc:spChg chg="add mod">
          <ac:chgData name="子豪 章" userId="a49aefbc8cdc36ad" providerId="LiveId" clId="{EA2FC2B1-EAFF-48AB-9804-AC3B4EA79D5C}" dt="2023-09-23T04:34:51.995" v="5" actId="1076"/>
          <ac:spMkLst>
            <pc:docMk/>
            <pc:sldMk cId="159016685" sldId="270"/>
            <ac:spMk id="4" creationId="{7F7F3902-7F3F-4849-95A8-0AB81AEBD8E3}"/>
          </ac:spMkLst>
        </pc:spChg>
        <pc:spChg chg="add del mod">
          <ac:chgData name="子豪 章" userId="a49aefbc8cdc36ad" providerId="LiveId" clId="{EA2FC2B1-EAFF-48AB-9804-AC3B4EA79D5C}" dt="2023-09-23T04:39:20.056" v="51"/>
          <ac:spMkLst>
            <pc:docMk/>
            <pc:sldMk cId="159016685" sldId="270"/>
            <ac:spMk id="10" creationId="{CA87735E-1BD0-4E4C-AC9B-FA9A472E9FDC}"/>
          </ac:spMkLst>
        </pc:spChg>
        <pc:spChg chg="add del mod">
          <ac:chgData name="子豪 章" userId="a49aefbc8cdc36ad" providerId="LiveId" clId="{EA2FC2B1-EAFF-48AB-9804-AC3B4EA79D5C}" dt="2023-09-23T04:45:45.542" v="87" actId="478"/>
          <ac:spMkLst>
            <pc:docMk/>
            <pc:sldMk cId="159016685" sldId="270"/>
            <ac:spMk id="31" creationId="{870D0562-7D76-4B54-BB10-B3050F878125}"/>
          </ac:spMkLst>
        </pc:spChg>
        <pc:spChg chg="add mod">
          <ac:chgData name="子豪 章" userId="a49aefbc8cdc36ad" providerId="LiveId" clId="{EA2FC2B1-EAFF-48AB-9804-AC3B4EA79D5C}" dt="2023-09-23T04:45:51.239" v="91" actId="1076"/>
          <ac:spMkLst>
            <pc:docMk/>
            <pc:sldMk cId="159016685" sldId="270"/>
            <ac:spMk id="32" creationId="{6AE2BD1B-6AAF-42C9-ABD0-85A38732E899}"/>
          </ac:spMkLst>
        </pc:spChg>
        <pc:spChg chg="mod">
          <ac:chgData name="子豪 章" userId="a49aefbc8cdc36ad" providerId="LiveId" clId="{EA2FC2B1-EAFF-48AB-9804-AC3B4EA79D5C}" dt="2023-09-23T04:46:32.238" v="109" actId="113"/>
          <ac:spMkLst>
            <pc:docMk/>
            <pc:sldMk cId="159016685" sldId="270"/>
            <ac:spMk id="33" creationId="{00000000-0000-0000-0000-000000000000}"/>
          </ac:spMkLst>
        </pc:spChg>
        <pc:spChg chg="mod">
          <ac:chgData name="子豪 章" userId="a49aefbc8cdc36ad" providerId="LiveId" clId="{EA2FC2B1-EAFF-48AB-9804-AC3B4EA79D5C}" dt="2023-09-23T04:45:59.574" v="94" actId="1076"/>
          <ac:spMkLst>
            <pc:docMk/>
            <pc:sldMk cId="159016685" sldId="270"/>
            <ac:spMk id="34" creationId="{00000000-0000-0000-0000-000000000000}"/>
          </ac:spMkLst>
        </pc:spChg>
        <pc:spChg chg="mod">
          <ac:chgData name="子豪 章" userId="a49aefbc8cdc36ad" providerId="LiveId" clId="{EA2FC2B1-EAFF-48AB-9804-AC3B4EA79D5C}" dt="2023-09-23T04:35:03.061" v="8" actId="1076"/>
          <ac:spMkLst>
            <pc:docMk/>
            <pc:sldMk cId="159016685" sldId="270"/>
            <ac:spMk id="40" creationId="{00000000-0000-0000-0000-000000000000}"/>
          </ac:spMkLst>
        </pc:spChg>
        <pc:spChg chg="add mod">
          <ac:chgData name="子豪 章" userId="a49aefbc8cdc36ad" providerId="LiveId" clId="{EA2FC2B1-EAFF-48AB-9804-AC3B4EA79D5C}" dt="2023-09-23T04:46:46.006" v="114" actId="1076"/>
          <ac:spMkLst>
            <pc:docMk/>
            <pc:sldMk cId="159016685" sldId="270"/>
            <ac:spMk id="41" creationId="{FD26FFC4-31DF-4755-9CD4-8266A0D94758}"/>
          </ac:spMkLst>
        </pc:spChg>
        <pc:spChg chg="add mod">
          <ac:chgData name="子豪 章" userId="a49aefbc8cdc36ad" providerId="LiveId" clId="{EA2FC2B1-EAFF-48AB-9804-AC3B4EA79D5C}" dt="2023-09-23T04:47:45.006" v="175" actId="1076"/>
          <ac:spMkLst>
            <pc:docMk/>
            <pc:sldMk cId="159016685" sldId="270"/>
            <ac:spMk id="42" creationId="{E07ABB0A-6E24-416E-932E-963AE085EEC5}"/>
          </ac:spMkLst>
        </pc:spChg>
        <pc:grpChg chg="add del mod">
          <ac:chgData name="子豪 章" userId="a49aefbc8cdc36ad" providerId="LiveId" clId="{EA2FC2B1-EAFF-48AB-9804-AC3B4EA79D5C}" dt="2023-09-23T06:09:12.064" v="382"/>
          <ac:grpSpMkLst>
            <pc:docMk/>
            <pc:sldMk cId="159016685" sldId="270"/>
            <ac:grpSpMk id="10" creationId="{9D719E93-92B4-4897-9F4F-13CE1036882C}"/>
          </ac:grpSpMkLst>
        </pc:grpChg>
        <pc:grpChg chg="mod">
          <ac:chgData name="子豪 章" userId="a49aefbc8cdc36ad" providerId="LiveId" clId="{EA2FC2B1-EAFF-48AB-9804-AC3B4EA79D5C}" dt="2023-09-23T06:09:11.452" v="380"/>
          <ac:grpSpMkLst>
            <pc:docMk/>
            <pc:sldMk cId="159016685" sldId="270"/>
            <ac:grpSpMk id="13" creationId="{7F2F6B13-237E-4F95-AB7D-34DEE7CFBE19}"/>
          </ac:grpSpMkLst>
        </pc:grpChg>
        <pc:grpChg chg="mod">
          <ac:chgData name="子豪 章" userId="a49aefbc8cdc36ad" providerId="LiveId" clId="{EA2FC2B1-EAFF-48AB-9804-AC3B4EA79D5C}" dt="2023-09-23T04:38:41.335" v="41" actId="1076"/>
          <ac:grpSpMkLst>
            <pc:docMk/>
            <pc:sldMk cId="159016685" sldId="270"/>
            <ac:grpSpMk id="29" creationId="{00000000-0000-0000-0000-000000000000}"/>
          </ac:grpSpMkLst>
        </pc:grpChg>
        <pc:grpChg chg="mod">
          <ac:chgData name="子豪 章" userId="a49aefbc8cdc36ad" providerId="LiveId" clId="{EA2FC2B1-EAFF-48AB-9804-AC3B4EA79D5C}" dt="2023-09-23T04:38:31.630" v="37" actId="1076"/>
          <ac:grpSpMkLst>
            <pc:docMk/>
            <pc:sldMk cId="159016685" sldId="270"/>
            <ac:grpSpMk id="30" creationId="{92D27754-F614-34BB-595E-23B15B070C20}"/>
          </ac:grpSpMkLst>
        </pc:grpChg>
        <pc:grpChg chg="mod">
          <ac:chgData name="子豪 章" userId="a49aefbc8cdc36ad" providerId="LiveId" clId="{EA2FC2B1-EAFF-48AB-9804-AC3B4EA79D5C}" dt="2023-09-23T06:09:16.462" v="389"/>
          <ac:grpSpMkLst>
            <pc:docMk/>
            <pc:sldMk cId="159016685" sldId="270"/>
            <ac:grpSpMk id="31" creationId="{175B9CC0-EE86-4A5A-AF20-406B19A4A199}"/>
          </ac:grpSpMkLst>
        </pc:grpChg>
        <pc:graphicFrameChg chg="add mod">
          <ac:chgData name="子豪 章" userId="a49aefbc8cdc36ad" providerId="LiveId" clId="{EA2FC2B1-EAFF-48AB-9804-AC3B4EA79D5C}" dt="2023-09-23T04:47:22.042" v="162"/>
          <ac:graphicFrameMkLst>
            <pc:docMk/>
            <pc:sldMk cId="159016685" sldId="270"/>
            <ac:graphicFrameMk id="11" creationId="{2845884B-FDC9-4EA5-9D01-2CF02C8B5365}"/>
          </ac:graphicFrameMkLst>
        </pc:graphicFrameChg>
        <pc:graphicFrameChg chg="add mod">
          <ac:chgData name="子豪 章" userId="a49aefbc8cdc36ad" providerId="LiveId" clId="{EA2FC2B1-EAFF-48AB-9804-AC3B4EA79D5C}" dt="2023-09-23T04:47:37.212" v="172" actId="1076"/>
          <ac:graphicFrameMkLst>
            <pc:docMk/>
            <pc:sldMk cId="159016685" sldId="270"/>
            <ac:graphicFrameMk id="43" creationId="{0FD2F03F-22DA-48FF-AC0E-D24DFF0D5980}"/>
          </ac:graphicFrameMkLst>
        </pc:graphicFrameChg>
        <pc:picChg chg="mod">
          <ac:chgData name="子豪 章" userId="a49aefbc8cdc36ad" providerId="LiveId" clId="{EA2FC2B1-EAFF-48AB-9804-AC3B4EA79D5C}" dt="2023-09-23T04:45:51.239" v="91" actId="1076"/>
          <ac:picMkLst>
            <pc:docMk/>
            <pc:sldMk cId="159016685" sldId="270"/>
            <ac:picMk id="3" creationId="{DB9F610A-FE7B-3CD1-147B-DD8409B11121}"/>
          </ac:picMkLst>
        </pc:picChg>
        <pc:picChg chg="add del mod">
          <ac:chgData name="子豪 章" userId="a49aefbc8cdc36ad" providerId="LiveId" clId="{EA2FC2B1-EAFF-48AB-9804-AC3B4EA79D5C}" dt="2023-09-23T04:45:48.243" v="90" actId="1076"/>
          <ac:picMkLst>
            <pc:docMk/>
            <pc:sldMk cId="159016685" sldId="270"/>
            <ac:picMk id="25" creationId="{46A25FE5-3AEC-464C-8887-26882F976F2F}"/>
          </ac:picMkLst>
        </pc:picChg>
        <pc:picChg chg="mod">
          <ac:chgData name="子豪 章" userId="a49aefbc8cdc36ad" providerId="LiveId" clId="{EA2FC2B1-EAFF-48AB-9804-AC3B4EA79D5C}" dt="2023-09-23T04:34:49.384" v="4" actId="1076"/>
          <ac:picMkLst>
            <pc:docMk/>
            <pc:sldMk cId="159016685" sldId="270"/>
            <ac:picMk id="35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4:37:46.859" v="20" actId="1076"/>
          <ac:picMkLst>
            <pc:docMk/>
            <pc:sldMk cId="159016685" sldId="270"/>
            <ac:picMk id="38" creationId="{00000000-0000-0000-0000-000000000000}"/>
          </ac:picMkLst>
        </pc:picChg>
        <pc:picChg chg="mod">
          <ac:chgData name="子豪 章" userId="a49aefbc8cdc36ad" providerId="LiveId" clId="{EA2FC2B1-EAFF-48AB-9804-AC3B4EA79D5C}" dt="2023-09-23T04:38:08.031" v="28" actId="1076"/>
          <ac:picMkLst>
            <pc:docMk/>
            <pc:sldMk cId="159016685" sldId="270"/>
            <ac:picMk id="6146" creationId="{00000000-0000-0000-0000-000000000000}"/>
          </ac:picMkLst>
        </pc:picChg>
        <pc:inkChg chg="add del">
          <ac:chgData name="子豪 章" userId="a49aefbc8cdc36ad" providerId="LiveId" clId="{EA2FC2B1-EAFF-48AB-9804-AC3B4EA79D5C}" dt="2023-09-23T06:09:04.621" v="373" actId="9405"/>
          <ac:inkMkLst>
            <pc:docMk/>
            <pc:sldMk cId="159016685" sldId="270"/>
            <ac:inkMk id="7" creationId="{34C9E7E4-E50C-4D01-9FFA-A5CCEECE5DB4}"/>
          </ac:inkMkLst>
        </pc:inkChg>
        <pc:inkChg chg="add del mod">
          <ac:chgData name="子豪 章" userId="a49aefbc8cdc36ad" providerId="LiveId" clId="{EA2FC2B1-EAFF-48AB-9804-AC3B4EA79D5C}" dt="2023-09-23T06:09:12.584" v="383" actId="9405"/>
          <ac:inkMkLst>
            <pc:docMk/>
            <pc:sldMk cId="159016685" sldId="270"/>
            <ac:inkMk id="8" creationId="{05CE5BD8-B3E9-4A3C-B8FD-ED40ABEA2BED}"/>
          </ac:inkMkLst>
        </pc:inkChg>
        <pc:inkChg chg="add del mod">
          <ac:chgData name="子豪 章" userId="a49aefbc8cdc36ad" providerId="LiveId" clId="{EA2FC2B1-EAFF-48AB-9804-AC3B4EA79D5C}" dt="2023-09-23T06:09:12.064" v="382"/>
          <ac:inkMkLst>
            <pc:docMk/>
            <pc:sldMk cId="159016685" sldId="270"/>
            <ac:inkMk id="9" creationId="{8AE7EABB-7843-42A0-9E77-3426AEFB3301}"/>
          </ac:inkMkLst>
        </pc:inkChg>
        <pc:inkChg chg="add del mod">
          <ac:chgData name="子豪 章" userId="a49aefbc8cdc36ad" providerId="LiveId" clId="{EA2FC2B1-EAFF-48AB-9804-AC3B4EA79D5C}" dt="2023-09-23T06:09:11.452" v="380"/>
          <ac:inkMkLst>
            <pc:docMk/>
            <pc:sldMk cId="159016685" sldId="270"/>
            <ac:inkMk id="12" creationId="{7C870EAB-5C82-4526-8DD7-3DD24EFEA063}"/>
          </ac:inkMkLst>
        </pc:inkChg>
        <pc:inkChg chg="add del mod">
          <ac:chgData name="子豪 章" userId="a49aefbc8cdc36ad" providerId="LiveId" clId="{EA2FC2B1-EAFF-48AB-9804-AC3B4EA79D5C}" dt="2023-09-23T06:09:17.566" v="391" actId="9405"/>
          <ac:inkMkLst>
            <pc:docMk/>
            <pc:sldMk cId="159016685" sldId="270"/>
            <ac:inkMk id="14" creationId="{82D8F16F-3F5C-4A92-8C08-B529CA9DCB95}"/>
          </ac:inkMkLst>
        </pc:inkChg>
        <pc:inkChg chg="add del mod">
          <ac:chgData name="子豪 章" userId="a49aefbc8cdc36ad" providerId="LiveId" clId="{EA2FC2B1-EAFF-48AB-9804-AC3B4EA79D5C}" dt="2023-09-23T06:09:17.005" v="390" actId="9405"/>
          <ac:inkMkLst>
            <pc:docMk/>
            <pc:sldMk cId="159016685" sldId="270"/>
            <ac:inkMk id="18" creationId="{8A9E41A4-3399-47B4-8DFF-816DFA903A06}"/>
          </ac:inkMkLst>
        </pc:inkChg>
        <pc:inkChg chg="add del mod">
          <ac:chgData name="子豪 章" userId="a49aefbc8cdc36ad" providerId="LiveId" clId="{EA2FC2B1-EAFF-48AB-9804-AC3B4EA79D5C}" dt="2023-09-23T06:09:16.462" v="389"/>
          <ac:inkMkLst>
            <pc:docMk/>
            <pc:sldMk cId="159016685" sldId="270"/>
            <ac:inkMk id="20" creationId="{9602DEE7-C5FC-4225-A14A-7105DB62D277}"/>
          </ac:inkMkLst>
        </pc:inkChg>
        <pc:inkChg chg="add del">
          <ac:chgData name="子豪 章" userId="a49aefbc8cdc36ad" providerId="LiveId" clId="{EA2FC2B1-EAFF-48AB-9804-AC3B4EA79D5C}" dt="2023-09-23T06:09:21.422" v="393" actId="9405"/>
          <ac:inkMkLst>
            <pc:docMk/>
            <pc:sldMk cId="159016685" sldId="270"/>
            <ac:inkMk id="37" creationId="{3C08A63A-C192-4F60-846A-FDCED6CF0841}"/>
          </ac:inkMkLst>
        </pc:inkChg>
        <pc:inkChg chg="add">
          <ac:chgData name="子豪 章" userId="a49aefbc8cdc36ad" providerId="LiveId" clId="{EA2FC2B1-EAFF-48AB-9804-AC3B4EA79D5C}" dt="2023-09-23T06:09:23.052" v="394" actId="9405"/>
          <ac:inkMkLst>
            <pc:docMk/>
            <pc:sldMk cId="159016685" sldId="270"/>
            <ac:inkMk id="39" creationId="{D5BE7A8D-DFFA-4DCA-AC71-2E7D744E2EF3}"/>
          </ac:inkMkLst>
        </pc:inkChg>
        <pc:cxnChg chg="add mod">
          <ac:chgData name="子豪 章" userId="a49aefbc8cdc36ad" providerId="LiveId" clId="{EA2FC2B1-EAFF-48AB-9804-AC3B4EA79D5C}" dt="2023-09-23T04:46:28.684" v="108" actId="1582"/>
          <ac:cxnSpMkLst>
            <pc:docMk/>
            <pc:sldMk cId="159016685" sldId="270"/>
            <ac:cxnSpMk id="26" creationId="{2721AD1D-A6AA-4E5A-90C0-1953D282A1B9}"/>
          </ac:cxnSpMkLst>
        </pc:cxnChg>
        <pc:cxnChg chg="add mod">
          <ac:chgData name="子豪 章" userId="a49aefbc8cdc36ad" providerId="LiveId" clId="{EA2FC2B1-EAFF-48AB-9804-AC3B4EA79D5C}" dt="2023-09-23T04:46:28.684" v="108" actId="1582"/>
          <ac:cxnSpMkLst>
            <pc:docMk/>
            <pc:sldMk cId="159016685" sldId="270"/>
            <ac:cxnSpMk id="36" creationId="{62256D9C-B73E-4BA5-B0FD-A2834DA57E96}"/>
          </ac:cxnSpMkLst>
        </pc:cxnChg>
      </pc:sldChg>
      <pc:sldChg chg="addSp delSp modSp add mod">
        <pc:chgData name="子豪 章" userId="a49aefbc8cdc36ad" providerId="LiveId" clId="{EA2FC2B1-EAFF-48AB-9804-AC3B4EA79D5C}" dt="2023-09-23T05:07:44.553" v="195" actId="1076"/>
        <pc:sldMkLst>
          <pc:docMk/>
          <pc:sldMk cId="2139586961" sldId="271"/>
        </pc:sldMkLst>
        <pc:spChg chg="del">
          <ac:chgData name="子豪 章" userId="a49aefbc8cdc36ad" providerId="LiveId" clId="{EA2FC2B1-EAFF-48AB-9804-AC3B4EA79D5C}" dt="2023-09-23T04:51:35.036" v="180" actId="478"/>
          <ac:spMkLst>
            <pc:docMk/>
            <pc:sldMk cId="2139586961" sldId="271"/>
            <ac:spMk id="24" creationId="{00000000-0000-0000-0000-000000000000}"/>
          </ac:spMkLst>
        </pc:spChg>
        <pc:spChg chg="del">
          <ac:chgData name="子豪 章" userId="a49aefbc8cdc36ad" providerId="LiveId" clId="{EA2FC2B1-EAFF-48AB-9804-AC3B4EA79D5C}" dt="2023-09-23T04:51:35.036" v="180" actId="478"/>
          <ac:spMkLst>
            <pc:docMk/>
            <pc:sldMk cId="2139586961" sldId="271"/>
            <ac:spMk id="25" creationId="{00000000-0000-0000-0000-000000000000}"/>
          </ac:spMkLst>
        </pc:spChg>
        <pc:spChg chg="del">
          <ac:chgData name="子豪 章" userId="a49aefbc8cdc36ad" providerId="LiveId" clId="{EA2FC2B1-EAFF-48AB-9804-AC3B4EA79D5C}" dt="2023-09-23T04:51:35.036" v="180" actId="478"/>
          <ac:spMkLst>
            <pc:docMk/>
            <pc:sldMk cId="2139586961" sldId="271"/>
            <ac:spMk id="29" creationId="{00000000-0000-0000-0000-000000000000}"/>
          </ac:spMkLst>
        </pc:spChg>
        <pc:spChg chg="del">
          <ac:chgData name="子豪 章" userId="a49aefbc8cdc36ad" providerId="LiveId" clId="{EA2FC2B1-EAFF-48AB-9804-AC3B4EA79D5C}" dt="2023-09-23T04:51:36.982" v="182" actId="478"/>
          <ac:spMkLst>
            <pc:docMk/>
            <pc:sldMk cId="2139586961" sldId="271"/>
            <ac:spMk id="30" creationId="{00000000-0000-0000-0000-000000000000}"/>
          </ac:spMkLst>
        </pc:spChg>
        <pc:picChg chg="add mod">
          <ac:chgData name="子豪 章" userId="a49aefbc8cdc36ad" providerId="LiveId" clId="{EA2FC2B1-EAFF-48AB-9804-AC3B4EA79D5C}" dt="2023-09-23T05:07:41.759" v="192" actId="1076"/>
          <ac:picMkLst>
            <pc:docMk/>
            <pc:sldMk cId="2139586961" sldId="271"/>
            <ac:picMk id="2" creationId="{5C96B257-7E61-4C0A-A814-847CABA719F2}"/>
          </ac:picMkLst>
        </pc:picChg>
        <pc:picChg chg="add mod">
          <ac:chgData name="子豪 章" userId="a49aefbc8cdc36ad" providerId="LiveId" clId="{EA2FC2B1-EAFF-48AB-9804-AC3B4EA79D5C}" dt="2023-09-23T05:07:44.553" v="195" actId="1076"/>
          <ac:picMkLst>
            <pc:docMk/>
            <pc:sldMk cId="2139586961" sldId="271"/>
            <ac:picMk id="3" creationId="{F83A3B11-7CD9-4665-94B5-258E09B38690}"/>
          </ac:picMkLst>
        </pc:picChg>
        <pc:picChg chg="del">
          <ac:chgData name="子豪 章" userId="a49aefbc8cdc36ad" providerId="LiveId" clId="{EA2FC2B1-EAFF-48AB-9804-AC3B4EA79D5C}" dt="2023-09-23T04:51:35.036" v="180" actId="478"/>
          <ac:picMkLst>
            <pc:docMk/>
            <pc:sldMk cId="2139586961" sldId="271"/>
            <ac:picMk id="10" creationId="{00000000-0000-0000-0000-000000000000}"/>
          </ac:picMkLst>
        </pc:picChg>
        <pc:picChg chg="del">
          <ac:chgData name="子豪 章" userId="a49aefbc8cdc36ad" providerId="LiveId" clId="{EA2FC2B1-EAFF-48AB-9804-AC3B4EA79D5C}" dt="2023-09-23T04:51:35.036" v="180" actId="478"/>
          <ac:picMkLst>
            <pc:docMk/>
            <pc:sldMk cId="2139586961" sldId="271"/>
            <ac:picMk id="12" creationId="{00000000-0000-0000-0000-000000000000}"/>
          </ac:picMkLst>
        </pc:picChg>
        <pc:picChg chg="del">
          <ac:chgData name="子豪 章" userId="a49aefbc8cdc36ad" providerId="LiveId" clId="{EA2FC2B1-EAFF-48AB-9804-AC3B4EA79D5C}" dt="2023-09-23T04:51:35.036" v="180" actId="478"/>
          <ac:picMkLst>
            <pc:docMk/>
            <pc:sldMk cId="2139586961" sldId="271"/>
            <ac:picMk id="15" creationId="{00000000-0000-0000-0000-000000000000}"/>
          </ac:picMkLst>
        </pc:picChg>
        <pc:picChg chg="del">
          <ac:chgData name="子豪 章" userId="a49aefbc8cdc36ad" providerId="LiveId" clId="{EA2FC2B1-EAFF-48AB-9804-AC3B4EA79D5C}" dt="2023-09-23T04:51:35.036" v="180" actId="478"/>
          <ac:picMkLst>
            <pc:docMk/>
            <pc:sldMk cId="2139586961" sldId="271"/>
            <ac:picMk id="18" creationId="{00000000-0000-0000-0000-000000000000}"/>
          </ac:picMkLst>
        </pc:picChg>
        <pc:picChg chg="del">
          <ac:chgData name="子豪 章" userId="a49aefbc8cdc36ad" providerId="LiveId" clId="{EA2FC2B1-EAFF-48AB-9804-AC3B4EA79D5C}" dt="2023-09-23T04:51:35.036" v="180" actId="478"/>
          <ac:picMkLst>
            <pc:docMk/>
            <pc:sldMk cId="2139586961" sldId="271"/>
            <ac:picMk id="31" creationId="{00000000-0000-0000-0000-000000000000}"/>
          </ac:picMkLst>
        </pc:picChg>
        <pc:picChg chg="del">
          <ac:chgData name="子豪 章" userId="a49aefbc8cdc36ad" providerId="LiveId" clId="{EA2FC2B1-EAFF-48AB-9804-AC3B4EA79D5C}" dt="2023-09-23T04:51:35.036" v="180" actId="478"/>
          <ac:picMkLst>
            <pc:docMk/>
            <pc:sldMk cId="2139586961" sldId="271"/>
            <ac:picMk id="32" creationId="{00000000-0000-0000-0000-000000000000}"/>
          </ac:picMkLst>
        </pc:picChg>
        <pc:cxnChg chg="del">
          <ac:chgData name="子豪 章" userId="a49aefbc8cdc36ad" providerId="LiveId" clId="{EA2FC2B1-EAFF-48AB-9804-AC3B4EA79D5C}" dt="2023-09-23T04:51:36.006" v="181" actId="478"/>
          <ac:cxnSpMkLst>
            <pc:docMk/>
            <pc:sldMk cId="2139586961" sldId="271"/>
            <ac:cxnSpMk id="21" creationId="{00000000-0000-0000-0000-00000000000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10: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,'7'0,"1"0,0 1,0-1,0 2,-1-1,1 1,8 4,-12-4,1 0,-1 0,0 1,1 0,-1 0,-1 0,1 0,0 1,-1-1,0 1,1 0,2 6,2 1,0-1,1 0,0 0,18 14,-16-16,-1 1,-1 1,0 0,14 18,-18-21,1 0,0-1,0 1,0-1,1-1,9 7,-9-7,0 1,0-1,0 1,-1 0,0 1,7 9,-8-9,1-1,0 0,0-1,0 1,0-1,1-1,0 1,0-1,0 0,1-1,12 5,29 16,-35-17,0 0,25 8,-1 0,-21-9,1 0,18 3,-18-5,9 0,1-1,0-1,0-1,33-3,5 0,-49 2,0 1,1 1,32 7,-21-4,0-2,1-1,0 0,38-5,1 1,-46 2,-4 1,-1-2,26-3,-38 3,1 0,-1-1,0 0,1-1,-1 1,0-1,0 0,-1-1,1 0,6-5,27-21,61-39,-96 67,1 0,-1 0,1 0,0 0,0 0,0 1,0 0,0 0,0 1,0-1,0 1,0 0,0 1,0-1,0 1,0 0,0 0,0 0,0 1,0 0,0 0,-1 0,1 0,-1 1,0 0,1 0,6 7,-3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3T06:09:23.0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,'67'-1,"77"2,-80 8,-39-5,39 2,-7-6,-4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29: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0,'17'0,"0"-2,0 0,0-1,0-1,18-6,1-3,41-22,-29 14,0 2,63-16,-78 27,-1 1,1 2,1 2,53 0,-76 3,8 0,34 5,-46-4,-1 1,1-1,0 2,-1-1,1 1,-1 0,0 0,9 6,-5-3,1 0,0-1,1 0,-1 0,1-2,15 4,23 7,-30-9,0-1,0-1,0 0,0-2,1 0,33-4,4 1,262 2,-306-1,0-1,25-5,-24 3,0 2,19-2,-12 3,-1 1,1 1,-1 2,33 6,-25-4,0-1,0-2,1-1,40-4,-1 2,326 1,-385 1,0 0,0 1,0 1,0 0,0 0,-1 1,1 0,-1 1,12 7,23 11,-8-6,35 22,-67-37,0 0,0 0,1 0,-1-1,1 1,0-1,5 0,5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29: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3,'38'1,"-1"-3,58-8,-72 6,46 1,-47 2,-1 0,33-6,63-19,-20 11,16-5,-105 19,1-1,-1 1,1 0,0 1,0 0,-1 1,1 0,0 0,9 3,5 3,43 19,-33-11,-6-4,0 1,33 22,-46-27,0 0,1-1,0 0,0-1,0-1,19 4,-9-3,28 11,-39-12,0 0,1-1,19 1,15 4,-14-3,1-2,0-1,56-4,-15 0,-42 3,-6-1,0 0,-1-2,46-8,50-9,-88 14,1 1,0 2,-1 2,44 5,-62-3,0 2,25 8,-27-7,0-1,0 0,26 2,144-6,-89-1,-90 1,0 0,0-1,0 0,0 0,0 0,-1-1,9-3,-13 4,-1 1,0-1,1 0,-1 1,0-1,0 0,0 0,1 1,-1-1,0 0,0 0,0 0,-1-1,1 1,0 0,0 0,0 0,-1-1,1 1,-1 0,1-1,-1 1,1 0,-1-1,0 1,0-1,0 1,0 0,0-1,0 1,0-1,0 1,0-1,-1 1,1 0,-1-1,1 1,-1 0,1-1,-1 1,-1-1,-5-1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31: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,'772'0,"-758"1,-1 1,27 5,-25-3,0-2,19 2,427-3,-223-2,832 1,-1047 1,39 7,-39-4,38 2,-60-6,33-1,0 3,48 7,-54-5,0-1,0-2,31-2,42 3,-50 6,-37-5,1 0,18 1,176-4,-98-1,-99 0,1 0,-1-1,12-3,28-4,10-1,-45 7,-1 0,20-1,-20 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3T03:49:25.7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79 190,'-14'-1,"1"0,-27-7,25 5,0 0,-20-1,-437 3,228 3,190-3,-61 2,111 0,0-1,1 1,-1 0,0 0,1 0,-1 1,1-1,-1 1,1 0,0 0,-6 4,-28 33,6-6,-21 21,32-31,16-19,-1 0,1-1,0 0,-1 0,0 0,0-1,-9 4,9-4,0 0,0 1,1-1,-1 1,0 0,1 0,0 1,-6 4,-1 3,0 0,-1-1,-1 0,0-2,-25 15,-8 5,40-24,-2 0,-1 1,2 0,-1 1,1 0,0 0,0 1,0 0,1 0,0 0,1 1,-8 12,8-7,0-1,1 0,0 1,1 0,1 0,0 0,0 24,2-26,0 0,1-1,0 1,1 0,1 0,-1-1,1 0,1 1,9 18,-1-14,0 0,1 0,0-1,1-1,1 0,31 20,-32-24,-1-1,1 0,1-1,-1-1,1 0,0-1,18 4,0 0,-1 1,53 25,-3-1,-61-27,0-1,1-1,38 3,-39-4,-1 0,1 2,26 10,-22-7,32 7,4-3,64 12,-82-16,-28-6,1 0,23 1,21 1,86 16,-89-11,75 11,-81-13,-32-4,1-1,21 0,-7-1,48 8,-65-8,35 3,1-2,53-5,-20 1,-48 1,72 11,-52-4,1-3,80-6,-43 1,443 1,-518-2,0-1,-1 0,1-2,-1 0,0-2,0 0,21-11,56-18,-58 27,-30 8,0-1,0 0,0-1,0 0,0 0,9-6,109-66,-104 64,-17 8,-1 1,1-1,-1 0,0-1,8-6,32-25,-32 26,0-1,-1 0,18-20,-26 25,1-2,-1 1,0 0,-1-1,0 1,0-1,0 0,-1 0,0 0,0-1,-1 1,0 0,0-1,0-12,-2 14,1 0,-1 0,0 0,-1 0,1 0,-1 1,0-1,-1 1,1-1,-1 1,0 0,-1 0,1 0,-1 0,0 1,0-1,0 1,-7-5,-3-2,-11-8,-1 0,-29-15,36 26,-37-11,35 13,-27-13,-52-20,35 15,52 20,-1 0,1 1,-1 0,-22 0,21 1,0 1,0-2,-24-6,8-2,-1 2,-58-9,11 1,60 11,-1 2,0 0,-34-2,44 6,-12 0,0 0,0-2,0-1,0 0,-27-9,-56-13,25 7,-64-17,117 30,1 0,-34-2,-23-3,-168-45,89 21,139 29,-1 1,-28-1,-21-4,-47-19,-23-4,44 17,75 9,-1 0,0 0,0 2,-37-1,-410 6,446 1,0 1,1 2,-1 0,-28 11,24-7,-140 34,111-31,43-10,1 1,-31 10,24-4,-1 1,2 1,-22 15,24-14,-27 10,27-13,-26 17,39-22,0 0,1 1,-1-1,1 1,0 1,0-1,1 1,-5 7,2-2,0 1,1 1,1-1,0 1,1 0,0 0,-3 24,-1 7,4-24,1 0,-1 28,4-38,1 0,0 0,0 0,1 0,0 0,1 0,0-1,1 1,4 9,7 24,3 5,-1-21,0 0,28 32,-33-47,1 0,0 0,0-1,24 14,-26-18,11 6,1 0,40 14,-10-4,-52-22,90 38,-78-35,1 1,0-2,0 0,26 2,-17-2,0 1,0 0,31 11,19 4,5-1,89 13,-60-12,-67-12,-19-2,44 1,-38-5,7-1,0 2,41 7,31 11,-5-6,-65-10,45 10,31 6,-69-13,0-2,1-3,64-3,-25-1,632 2,-693-1,42-8,-39 5,31-2,-24 4,1-2,32-9,-34 7,0 0,40 0,-47 4,33-6,-33 4,31-1,-14 4,-19 2,1-2,-1 0,40-8,50-11,-78 14,-21 4,1-1,-1 0,0-1,17-7,45-24,-43 19,-27 13,1 1,-1 0,1-1,-1 0,0 0,0-1,0 0,0 0,-1 0,0 0,1 0,-2-1,1 0,4-6,47-104,-46 90,0-1,9-52,-8 35,-6 17,-1 0,-2 1,-2-49,0 25,1 43,0 1,-1-1,0 1,0 0,0 0,-1-1,1 1,-1 0,-1 0,-3-7,-3-1,0 1,-14-15,0 0,13 18,0 0,0 1,-1 0,0 1,0 0,-14-6,14 7,-47-18,42 18,0 0,-15-10,3 2,0 0,-1 2,0 1,-34-7,9 9,41 7,0 0,0 0,-22-8,-104-34,0 1,117 39,-40-3,-13-1,-47-21,-31-5,78 19,41 7,0 2,-67-4,69 8,-46-8,38 4,-52-11,61 10,-2 2,-56-4,70 8,0-1,-20-4,18 2,-32-1,-52-5,-17 0,-309 11,416 0,1 0,-1 1,-14 5,-11 1,0-1,13-2,0-1,-29 0,32-2,0 1,1 0,-33 11,-5 0,-70 23,99-29,19-4,1-1,-27 2,-37 4,49-4,-39 0,-14-7,-66 4,84 7,39-5,-42 2,39-4,-42 7,11-1,-55 10,90-13,0 1,1 2,-1 0,-31 17,43-20,3-2,1 2,0-1,0 1,0 0,0 0,1 1,0-1,0 1,-4 8,2-5,0-1,0 0,-13 12,14-14,0-1,0 1,1 0,-1 1,1 0,1-1,-1 2,1-1,1 0,-1 1,1-1,1 1,-1 0,1 0,-1 9,0 12,1 0,4 58,0-23,-2-51,0 0,1 0,4 17,-4-25,1 0,-1 0,1 0,1 0,-1-1,1 1,-1-1,1 1,1-1,-1 0,5 4,48 52,-50-53,1-1,-1 0,1 0,1-1,-1 0,13 6,50 22,-25-14,-25-9,-1-1,1-2,1 0,-1-1,43 6,65 10,-31-5,-6 0,-58-10,-1-1,58 2,-67-7,43 8,-4 0,-20-5,173 10,-158-14,101 11,7 12,-89-17,19 3,-69-5,39-1,-41-3,1 2,24 4,8 2,1-3,0-2,61-6,-16 1,1326 2,-1423 0,-1-1,1 0,0 0,-1 0,1-1,-1 0,1 0,-1 0,0-1,0 1,0-1,0-1,7-4,5-8,0 0,16-20,1-1,-15 18,-1-1,23-32,-35 45,-2-1,1 0,-1-1,0 1,-1-1,0 1,0-1,-1 0,0 0,1-18,-4-161,-1 176,0 0,-1 0,0 1,0-1,-2 1,-7-15,-1 1,-26-36,29 49,0 1,-1 0,0 1,-1 0,0 0,-24-13,28 19,-1-1,0 2,-11-4,-24-11,7-2,-48-20,68 34,0 0,-1 1,1 1,-1 0,-26-1,14 1,1 0,-1-2,-50-18,42 13,-3-2,9 3,-65-12,59 16,1 1,-57-2,77 7,0-1,0 0,-33-8,32 6,0 0,1 2,-22 0,19 1,1-1,-31-5,2-2,0 3,0 2,-73 5,28 0,65-2,0 2,-47 8,32-5,1-1,-1-2,-49-4,11 0,-1142 2,1203 2,-1 0,-25 6,1 0,-87 11,39-1,66-12,-1 0,-31 1,38-5,0 2,-36 9,38-8,0 0,-1-1,-29 1,15-2,1 2,-1 1,1 1,1 2,-1 1,-38 19,-52 17,118-44,0 0,0 1,1 0,-1-1,1 2,-1-1,1 0,0 1,0 0,1 0,-7 8,5-4,1-1,0 1,0 0,1 1,0-1,-3 15,2 6,0 1,2 0,2 40,1-47,-1-8,4 82,-2-86,0 0,0 0,1-1,1 1,0-1,9 18,0-4,-7-11,0-1,1-1,0 1,1-1,0-1,1 0,0 0,18 16,-16-18,-1 1,16 19,-19-20,0 0,1 0,1 0,-1-1,11 6,159 88,-164-95,1 0,-1 0,31 6,14 5,30 14,0-4,2-4,172 22,-214-40,194 10,-188-16,-22-1,0 2,0 2,0 0,47 11,-44-5,0-1,72 3,74-11,-69-1,860 3,-943-3,44-7,-12 0,94-9,-26-9,-99 18,2 2,-1 1,44-2,-57 6,-1 0,1-2,0 0,18-7,0 0,71-25,-71 22,63-14,-78 22,-1-1,0-1,0 0,-1-2,0 0,0-1,17-14,-15 11,52-24,-63 31,0-2,-1 1,0-1,-1-1,0 0,9-13,6-5,-14 14,0 0,-1-1,-1 0,0-1,-2 1,10-29,-4 10,-8 17,0 0,-1-1,-1 0,0 0,-1 0,-1 0,-3-19,1-16,2 39,-1 1,0 0,-1-1,-4-16,5 25,-1 0,0 0,0 1,0-1,0 0,-1 1,0 0,0-1,0 1,0 0,-1 1,1-1,-1 0,-5-2,-43-37,42 34,1 1,-1-1,0 2,-1 0,0 0,0 1,-19-8,0 3,-44-23,6 2,-42-4,4 2,-74-27,102 38,44 12,-2 3,-71-9,49 9,-80-23,0 0,34 11,40 6,0 3,-114-4,156 14,-42-7,-5-1,-29-3,39 3,12 1,32 5,-1 0,-19 0,-523 1,269 4,203-3,-95 3,67 15,-30 0,123-14,-22 5,28-4,1-1,-26 1,30-4,0 1,0 0,0 0,0 1,1 0,-1 0,0 1,1 1,0 0,0 0,0 1,0 0,1 0,0 1,-11 9,1 3,8-9,0 0,1 1,0 0,1 0,0 1,0 0,1 0,-9 21,-57 210,69-227,-2 4,2-1,1 1,0 0,0 22,2 4,-1-25,2-1,0 1,2 0,3 23,-1-34,0 1,0-1,1 0,0 0,10 15,13 22,-23-37,1 1,0-1,0-1,1 1,0-1,0 0,1-1,12 10,5 2,44 24,26 8,-69-39,0-1,1-2,37 9,121 43,-175-57,27 10,2-2,-1-2,1-1,1-2,65 4,-68-9,0 2,40 10,12 2,13 3,16 2,12-4,45 4,-95-13,54 2,1574-11,-1705 1,0 0,1 0,-1 0,0-1,1 0,-1 0,0 0,0 0,1 0,-1 0,0-1,3-2,0-1,0 0,1 0,7-11,-4 5,15-14,-10 9,23-27,-3 4,-29 33,0 1,0-1,-1-1,0 1,0-1,0 1,-1-1,0-1,0 1,-1-1,3-9,0-10,-1 3,-1-1,3-45,-7 34,1 15,-1-1,-4-33,3 49,0 0,0 1,-1-1,1 1,-1 0,-1-1,1 1,-1 0,0 0,0 1,0-1,-1 0,1 1,-8-6,-8-8,-24-27,29 29,0 0,-2 2,-18-15,-9-4,28 20,0 2,-1 0,-30-16,-36-14,52 24,-1 2,0 1,-63-18,-122-37,172 53,10 5,-1 0,-1 3,-46-6,-13-5,68 14,1-2,-35-14,2 1,30 10,-2 2,1 0,-1 3,0 0,-39 0,52 4,-1-1,-23-4,21 2,-30-2,28 5,-28-7,28 4,-30-1,-45-5,64 6,-42-1,-300 5,362 1,0 1,0 0,1 1,-27 8,26-6,0-1,-1 0,0-1,-20 1,24-4,1 0,0 1,-1 1,1 0,0 0,0 1,0 0,-15 8,-136 47,108-40,31-12,-43 6,43-9,0 1,-27 9,-77 30,114-4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3T03:49:25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,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3T03:49:25.7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96 531,'-2'-1,"0"0,0 0,-1 0,1-1,0 1,0-1,0 0,-3-3,-5-4,-3 2,0 1,-1 1,1 1,-1 0,-20-1,-45 3,46 2,-41-7,-255-55,271 51,-175-44,201 47,-63-4,10 2,-42-22,28 7,-1 3,73 15,1-1,-27-15,-20-7,57 24,1 0,-21-12,-64-41,90 55,-1 1,1 0,-1 1,-14-1,11 2,-26-7,26 4,-24-1,23 3,-20-5,20 3,-20-1,20 3,-23-6,17 3,0 1,-1 2,-42 4,17 0,-428-2,467 0,0 1,1 1,-11 4,-18 3,-5 1,29-7,-24 3,-1-6,21 0,-1 0,1 1,-32 9,23-1,1-2,-1-2,0-1,-25-1,25-4,0 2,-41 9,41-5,-1-2,1-1,-30-5,23 1,-35 5,32 6,26-6,-1 0,-14 1,-195-3,104-2,105 1,0 2,-16 5,16-4,-1 0,-11 0,-36-4,-25 2,18 18,20-8,13-2,-45 9,44-10,19-4,-29 3,26-5,-25 7,11-1,4-2,3-1,-40 3,51-7,1 1,-1 0,1 2,-14 6,13-5,-1 0,-25 3,22-4,0 0,1 2,-1 0,-20 13,14-7,7-5,0 1,1 1,-1 2,1 0,1 1,-1 1,-23 30,34-39,0 1,0-1,-1-1,1 1,0-1,-1 0,-5 2,4-2,1 0,-1 0,1 1,-9 8,-42 43,39-39,0 0,1 1,-27 38,40-51,-1 1,1-1,-1 0,0 0,0-1,0 1,-5 2,-4 4,9-7,0 2,0-1,1 1,-1 0,-4 8,-8 12,11-20,0-1,1 0,-1 0,-10 6,10-7,0 0,1 0,-1 1,1 0,-9 9,-3 8,-25 23,13-22,24-19,-1 0,1 0,0 1,0 0,0 0,0 0,0 1,1-1,-1 1,-4 8,0 2,0 0,-1-1,-18 21,25-31,-1 0,1 0,0 0,0 0,0 0,0 0,1 1,-2 4,2-5,-1 1,1-1,-1 0,1 0,-1 0,0 0,0-1,0 1,0-1,-4 4,0 1,1-1,-1 2,1-1,0 1,-6 12,6-10,0-1,0-1,-1 1,-7 8,4-6,1 0,1 0,-1 1,-11 28,-9 15,-1-2,26-49,0 1,0 0,1 0,-1 0,1 1,0-1,0 1,1 0,-2 9,-1 2,-3 11,-1-1,-14 34,12-35,-15 60,18-62,-1 0,0 0,-1-1,-12 25,13-28,0 0,-9 42,-5 12,17-57,-7 30,1-2,8-3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3T03:49:25.7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,'4'5,"-1"0,1 1,-1-1,0 1,4 8,2 7,2 2,-1 0,-1 1,-1 0,5 34,-5-26,20 55,-19-59,-8-23,0-1,0 1,1-1,0 1,0-1,0 0,3 4,-4-6,1-1,-1 1,1-1,-1 0,1 0,0 1,0-1,-1 0,1-1,0 1,0 0,0 0,0-1,0 0,0 1,0-1,0 0,0 0,0 0,3 0,-1 0,0-1,0 1,0-1,0 0,-1 0,1 0,0-1,-1 1,1-1,-1 0,4-2,33-30,-33 26,1 1,0 0,16-9,-1 3,-2 0,21-16,-12 4,-22 1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53: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3,'0'-1,"1"-1,-1 1,1 0,0 0,-1 0,1 0,0 0,0 0,0 0,0 0,0 0,0 0,0 0,0 1,0-1,0 0,3 0,21-11,-7 8,0 1,1 0,-1 2,1 0,-1 1,22 3,13-1,43-4,89 4,-134 7,-36-6,-1 0,19 0,201-2,-110-2,-110 2,0 0,26 7,-25-5,0 0,19 0,425-1,-222-4,252 2,-473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54: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10: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,'0'2,"1"1,0 0,1 0,-1-1,0 1,1-1,-1 0,1 1,0-1,3 3,2 4,-1 2,0 0,9 19,-12-20,1-1,1 0,0 0,0-1,10 13,-6-10,-2 0,1 0,-1 1,-1 0,10 25,-15-36,-1 1,1-1,-1 0,1 1,-1-1,0 1,1-1,-1 1,0-1,0 1,0-1,0 1,0-1,-1 1,1-1,0 0,-1 1,1-1,-1 1,1-1,-1 0,0 1,0-1,0 0,1 0,-1 0,0 1,0-1,-1 0,1 0,0-1,-1 2,-5 2,0-1,1 0,-1-1,0 1,-11 1,-7 3,11-3,0 0,0-1,-16 2,13-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10: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,'7'0,"-1"2,0-1,1 1,-1-1,0 2,0-1,0 1,0 0,-1 0,10 7,26 13,-20-14,27 17,-3-2,-11-7,49 16,-68-29,0 0,19 0,13 4,103 32,-24-6,-120-33,23 7,0-2,1-1,45 2,-58-6,0 1,24 6,-2-1,-21-4,1 2,18 7,19 5,-2-5,0 2,0-3,1-2,87 3,347-13,-475 2,1 1,23 5,-22-4,0 0,16 0,365-2,-191-3,-192 2,1-2,23-5,-22 4,0 0,16 0,-5 2,-6 1,1-1,-1-1,27-5,46-13,-46 10,-26 6,44-15,5 0,-53 14,34-5,-35 7,1 0,32-12,59-29,-98 41,53-15,-57 17,0 0,-1 0,1 0,0 1,0 0,-1 0,11 2,-9 1,0-1,-1 1,1 1,-1 0,1 0,-1 0,0 1,9 8,50 52,-40-37,-2-4,100 97,-114-1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9-22T08:10: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,'13'13,"0"2,-1-1,-1 1,0 1,-1 0,-1 1,10 25,-9-20,19 28,-16-30,11 26,-24-45,1 0,-1 0,0 0,0-1,1 1,-1 0,0 0,0 0,0 0,0 0,0 0,0 0,0 0,0 0,0 0,0 0,-1 0,1 0,0 0,-1 0,1 0,-1-1,1 1,-1 0,1 0,-2 1,0 0,0 0,-1-1,1 1,0-1,-1 1,0-1,1 0,-1 0,-3 1,-7 2,-1-2,-26 3,-68-4,66-2,26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3T03:53:07.7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0"1"0,0-1 0,0 1 0,0 0 0,0 0 0,0-1 0,-2 1 0,2 0 0,0 1 0,0-1 0,-2 0 0,2 0 0,-1 1 0,1-1 0,-2 1 0,1-1 0,0 1 0,0 0 0,-1-1 0,1 1 0,1 3 0,29 45 0,-26-38 0,118 192 0,-104-170 0,0 0 0,4-2 0,39 42 0,-52-59 0,1 0 0,16 29 0,-19-28 0,-1 0 0,28 29 0,-11-17 0,-3 1 0,-2 1 0,28 58 0,11 17 0,-44-80 0,-4 0 0,0 1 0,-3 1 0,0-1 0,-2 1 0,-2 0 0,-1 30 0,-6 437 0,2-478 0,-2 0 0,0 0 0,-3 0 0,0-1 0,-16 29 0,-15 40 0,-2 70 0,33-124 0,-3-2 0,-1 1 0,-2-1 0,-1 0 0,-22 30 0,22-35 0,1 0 0,-9 31 0,-12 25 0,30-72 0,-10 17 0,-1 0 0,-25 30 0,-21 31 0,49-67 0,1 0 0,-2-1 0,-1 0 0,-1-1 0,-3 0 0,-19 17 0,5-3-1365,21-15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3T03:53:09.4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25 314 24575,'-22'-1'0,"2"-1"0,-2 0 0,-34-7 0,-8-2 0,-7 3 0,-358-39 0,391 43 0,-2-2 0,-45-11 0,-56-7 0,-190-30 0,268 41 0,-44-6 0,-3 2 0,-116-7 0,-43-1 0,163 13 0,-202-5 0,163 16 0,-129 3 0,148 11 0,79-8 0,-83 4 0,72-9 0,11-1 0,-1 2 0,1 1 0,-73 10 0,80-7 0,-1-1 0,-49 0 0,47-2 0,0 0 0,-40 7 0,36-4 0,-1-1 0,1-2 0,-94-3 0,-55 2 0,147 3 0,2 3 0,-48 10 0,-56 7 0,-40 2 0,162-24-136,1 2-1,-1 0 1,1 1-1,0 1 1,0 1-1,2 0 1,0 2-1,-1 0 0,-28 14 1,37-13-669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3T03:53:11.2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3 1 24575,'-2'4'0,"1"-1"0,-2 1 0,0 0 0,2-1 0,-2 1 0,-2-1 0,2 0 0,0 1 0,-1-1 0,0 0 0,1-1 0,-2 1 0,-8 4 0,-16 14 0,-8 17 0,-39 58 0,-5 5 0,33-32 0,40-55 0,0-1 0,-1 1 0,-1-1 0,-2-1 0,-13 14 0,6-9 0,3-1 0,-28 38 0,15-17 0,-76 99 0,57-75 0,38-45 0,-3 0 0,1-1 0,-3 0 0,-29 24 0,27-26-1365,2 0-546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3T03:53:12.3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'1'0,"2"-1"0,-1 1 0,-1-1 0,1 1 0,-1 0 0,1-1 0,-1 1 0,1 0 0,-1 0 0,1 0 0,-1 0 0,1 0 0,-2 0 0,1 0 0,0 0 0,-1 0 0,2 0 0,-2 1 0,3 1 0,16 32 0,-13-26 0,126 243 0,-129-247 0,-2-1 0,2 1 0,0-1 0,1 0 0,-1 1 0,2-1 0,-1 0 0,0-1 0,1 1 0,-1 0 0,2-1 0,-1 0 0,0 0 0,1 0 0,0 0 0,0 0 0,1-1 0,-1 0 0,0 0 0,1 0 0,-1 0 0,2-1 0,-1 0 0,0 0 0,-1 0 0,1 0 0,1-1 0,-1 0 0,0 0 0,1 0 0,-1-1 0,0 1 0,-1-1 0,2 0 0,-1-1 0,11-2 0,157-63 0,16-5-1365,-166 64-546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23T03:53:13.5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 1 24575,'-6'0'0,"-3"4"0,-6 2 0,-7 0 0,-6-2 0,2 0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FBFA2E-A252-4DBB-99E2-824DF268423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091AE-5F4C-4D46-AA12-A802E7D599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170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7091AE-5F4C-4D46-AA12-A802E7D599F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674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14BC1C-9963-4FB3-839E-1241509F041A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27B22-D8E2-49FE-8153-8914D1B4DF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customXml" Target="../ink/ink15.xml"/><Relationship Id="rId18" Type="http://schemas.openxmlformats.org/officeDocument/2006/relationships/customXml" Target="../ink/ink17.xml"/><Relationship Id="rId3" Type="http://schemas.openxmlformats.org/officeDocument/2006/relationships/image" Target="../media/image45.png"/><Relationship Id="rId7" Type="http://schemas.openxmlformats.org/officeDocument/2006/relationships/image" Target="../media/image360.png"/><Relationship Id="rId12" Type="http://schemas.openxmlformats.org/officeDocument/2006/relationships/image" Target="../media/image440.png"/><Relationship Id="rId17" Type="http://schemas.openxmlformats.org/officeDocument/2006/relationships/image" Target="../media/image460.png"/><Relationship Id="rId2" Type="http://schemas.openxmlformats.org/officeDocument/2006/relationships/image" Target="../media/image44.png"/><Relationship Id="rId16" Type="http://schemas.openxmlformats.org/officeDocument/2006/relationships/customXml" Target="../ink/ink1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.xml"/><Relationship Id="rId11" Type="http://schemas.openxmlformats.org/officeDocument/2006/relationships/customXml" Target="../ink/ink14.xml"/><Relationship Id="rId5" Type="http://schemas.openxmlformats.org/officeDocument/2006/relationships/image" Target="../media/image350.png"/><Relationship Id="rId15" Type="http://schemas.openxmlformats.org/officeDocument/2006/relationships/image" Target="../media/image18.png"/><Relationship Id="rId10" Type="http://schemas.openxmlformats.org/officeDocument/2006/relationships/image" Target="../media/image46.png"/><Relationship Id="rId19" Type="http://schemas.openxmlformats.org/officeDocument/2006/relationships/image" Target="../media/image47.png"/><Relationship Id="rId4" Type="http://schemas.openxmlformats.org/officeDocument/2006/relationships/customXml" Target="../ink/ink11.xml"/><Relationship Id="rId9" Type="http://schemas.openxmlformats.org/officeDocument/2006/relationships/image" Target="../media/image370.png"/><Relationship Id="rId14" Type="http://schemas.openxmlformats.org/officeDocument/2006/relationships/image" Target="../media/image4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13" Type="http://schemas.openxmlformats.org/officeDocument/2006/relationships/image" Target="../media/image56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4.png"/><Relationship Id="rId5" Type="http://schemas.openxmlformats.org/officeDocument/2006/relationships/image" Target="../media/image50.png"/><Relationship Id="rId10" Type="http://schemas.openxmlformats.org/officeDocument/2006/relationships/customXml" Target="../ink/ink19.xml"/><Relationship Id="rId4" Type="http://schemas.openxmlformats.org/officeDocument/2006/relationships/image" Target="../media/image49.png"/><Relationship Id="rId9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customXml" Target="../ink/ink1.xml"/><Relationship Id="rId18" Type="http://schemas.openxmlformats.org/officeDocument/2006/relationships/image" Target="../media/image22.png"/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12" Type="http://schemas.openxmlformats.org/officeDocument/2006/relationships/image" Target="../media/image19.png"/><Relationship Id="rId1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png"/><Relationship Id="rId5" Type="http://schemas.openxmlformats.org/officeDocument/2006/relationships/image" Target="../media/image14.wmf"/><Relationship Id="rId15" Type="http://schemas.openxmlformats.org/officeDocument/2006/relationships/customXml" Target="../ink/ink2.xml"/><Relationship Id="rId10" Type="http://schemas.openxmlformats.org/officeDocument/2006/relationships/image" Target="../media/image7.png"/><Relationship Id="rId19" Type="http://schemas.openxmlformats.org/officeDocument/2006/relationships/customXml" Target="../ink/ink4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Relationship Id="rId1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png"/><Relationship Id="rId4" Type="http://schemas.openxmlformats.org/officeDocument/2006/relationships/image" Target="../media/image27.png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80.png"/><Relationship Id="rId18" Type="http://schemas.openxmlformats.org/officeDocument/2006/relationships/customXml" Target="../ink/ink8.xml"/><Relationship Id="rId26" Type="http://schemas.openxmlformats.org/officeDocument/2006/relationships/image" Target="../media/image30.wmf"/><Relationship Id="rId3" Type="http://schemas.openxmlformats.org/officeDocument/2006/relationships/image" Target="../media/image31.png"/><Relationship Id="rId21" Type="http://schemas.openxmlformats.org/officeDocument/2006/relationships/image" Target="../media/image42.png"/><Relationship Id="rId7" Type="http://schemas.openxmlformats.org/officeDocument/2006/relationships/image" Target="../media/image35.png"/><Relationship Id="rId12" Type="http://schemas.openxmlformats.org/officeDocument/2006/relationships/customXml" Target="../ink/ink5.xml"/><Relationship Id="rId17" Type="http://schemas.openxmlformats.org/officeDocument/2006/relationships/image" Target="../media/image40.png"/><Relationship Id="rId25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24" Type="http://schemas.openxmlformats.org/officeDocument/2006/relationships/image" Target="../media/image29.wmf"/><Relationship Id="rId5" Type="http://schemas.openxmlformats.org/officeDocument/2006/relationships/image" Target="../media/image33.png"/><Relationship Id="rId15" Type="http://schemas.openxmlformats.org/officeDocument/2006/relationships/image" Target="../media/image390.png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43.png"/><Relationship Id="rId10" Type="http://schemas.openxmlformats.org/officeDocument/2006/relationships/image" Target="../media/image38.png"/><Relationship Id="rId19" Type="http://schemas.openxmlformats.org/officeDocument/2006/relationships/image" Target="../media/image41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customXml" Target="../ink/ink6.xml"/><Relationship Id="rId22" Type="http://schemas.openxmlformats.org/officeDocument/2006/relationships/image" Target="../media/image18.png"/><Relationship Id="rId27" Type="http://schemas.openxmlformats.org/officeDocument/2006/relationships/customXml" Target="../ink/ink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3567" y="113629"/>
            <a:ext cx="2185214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rgbClr val="002060"/>
                </a:solidFill>
              </a:rPr>
              <a:t>Related work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2540001" y="2099734"/>
            <a:ext cx="6238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endParaRPr lang="en-US" altLang="zh-CN" sz="2400" dirty="0"/>
          </a:p>
          <a:p>
            <a:pPr marL="342900" indent="-342900">
              <a:buAutoNum type="arabicPeriod"/>
            </a:pPr>
            <a:r>
              <a:rPr lang="en-US" altLang="zh-CN" sz="2400" dirty="0"/>
              <a:t>Diffusion</a:t>
            </a:r>
            <a:r>
              <a:rPr lang="zh-CN" altLang="en-US" sz="2400" dirty="0"/>
              <a:t>模型基本原理</a:t>
            </a:r>
            <a:endParaRPr lang="en-US" altLang="zh-CN" sz="2400" dirty="0"/>
          </a:p>
          <a:p>
            <a:pPr marL="342900" indent="-342900">
              <a:buAutoNum type="arabicPeriod"/>
            </a:pPr>
            <a:endParaRPr lang="en-US" altLang="zh-C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4079963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反向过程</a:t>
            </a:r>
            <a:r>
              <a:rPr lang="en-US" altLang="zh-CN" sz="2800" dirty="0">
                <a:solidFill>
                  <a:srgbClr val="002060"/>
                </a:solidFill>
              </a:rPr>
              <a:t>Reverse Proces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841" y="30529"/>
            <a:ext cx="4027381" cy="6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493" y="1297100"/>
            <a:ext cx="9706187" cy="1068799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7498080" y="2080490"/>
            <a:ext cx="2232720" cy="103320"/>
            <a:chOff x="7843520" y="2912253"/>
            <a:chExt cx="2232720" cy="10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9" name="墨迹 8"/>
                <p14:cNvContentPartPr/>
                <p14:nvPr/>
              </p14:nvContentPartPr>
              <p14:xfrm>
                <a:off x="7843520" y="2912253"/>
                <a:ext cx="987840" cy="82080"/>
              </p14:xfrm>
            </p:contentPart>
          </mc:Choice>
          <mc:Fallback xmlns="">
            <p:pic>
              <p:nvPicPr>
                <p:cNvPr id="9" name="墨迹 8"/>
              </p:nvPicPr>
              <p:blipFill>
                <a:blip r:embed="rId5"/>
              </p:blipFill>
              <p:spPr>
                <a:xfrm>
                  <a:off x="7843520" y="2912253"/>
                  <a:ext cx="987840" cy="82080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墨迹 9"/>
                <p14:cNvContentPartPr/>
                <p14:nvPr/>
              </p14:nvContentPartPr>
              <p14:xfrm>
                <a:off x="9102800" y="2939973"/>
                <a:ext cx="973440" cy="75600"/>
              </p14:xfrm>
            </p:contentPart>
          </mc:Choice>
          <mc:Fallback xmlns="">
            <p:pic>
              <p:nvPicPr>
                <p:cNvPr id="10" name="墨迹 9"/>
              </p:nvPicPr>
              <p:blipFill>
                <a:blip r:embed="rId7"/>
              </p:blipFill>
              <p:spPr>
                <a:xfrm>
                  <a:off x="9102800" y="2939973"/>
                  <a:ext cx="973440" cy="75600"/>
                </a:xfrm>
                <a:prstGeom prst="rect"/>
              </p:spPr>
            </p:pic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7265748" y="2203995"/>
            <a:ext cx="339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均值、方差均由网络训练得到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663440" y="2208228"/>
            <a:ext cx="20624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参数化的高斯分布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墨迹 13"/>
              <p14:cNvContentPartPr/>
              <p14:nvPr/>
            </p14:nvContentPartPr>
            <p14:xfrm>
              <a:off x="4775027" y="2118470"/>
              <a:ext cx="1414800" cy="2736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9"/>
            </p:blipFill>
            <p:spPr>
              <a:xfrm>
                <a:off x="4775027" y="2118470"/>
                <a:ext cx="1414800" cy="27360"/>
              </a:xfrm>
              <a:prstGeom prst="rect"/>
            </p:spPr>
          </p:pic>
        </mc:Fallback>
      </mc:AlternateContent>
      <p:sp>
        <p:nvSpPr>
          <p:cNvPr id="26" name="文本框 25"/>
          <p:cNvSpPr txBox="1"/>
          <p:nvPr/>
        </p:nvSpPr>
        <p:spPr>
          <a:xfrm>
            <a:off x="433493" y="958448"/>
            <a:ext cx="6102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反向过程也定义为</a:t>
            </a:r>
            <a:r>
              <a:rPr lang="zh-CN" altLang="en-US" b="1" dirty="0"/>
              <a:t>一个马尔卡夫链</a:t>
            </a:r>
            <a:r>
              <a:rPr lang="zh-CN" altLang="en-US" dirty="0"/>
              <a:t>，且服从高斯分布</a:t>
            </a: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2664402"/>
            <a:ext cx="12192000" cy="0"/>
          </a:xfrm>
          <a:prstGeom prst="line">
            <a:avLst/>
          </a:prstGeom>
          <a:ln w="12700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69406243-798E-0467-E79F-B811D6F9E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67" y="3956611"/>
            <a:ext cx="7596928" cy="1214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64C3D21-24A4-7FC4-0632-5D18736262C3}"/>
              </a:ext>
            </a:extLst>
          </p:cNvPr>
          <p:cNvCxnSpPr/>
          <p:nvPr/>
        </p:nvCxnSpPr>
        <p:spPr>
          <a:xfrm>
            <a:off x="4105258" y="3651197"/>
            <a:ext cx="0" cy="1780307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9F534DFF-373A-FA7F-B52C-713CFB369DCD}"/>
              </a:ext>
            </a:extLst>
          </p:cNvPr>
          <p:cNvSpPr txBox="1"/>
          <p:nvPr/>
        </p:nvSpPr>
        <p:spPr>
          <a:xfrm>
            <a:off x="1599813" y="5041469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正向扩散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8D23A6F-F7DC-C087-CEA0-849459C729E7}"/>
              </a:ext>
            </a:extLst>
          </p:cNvPr>
          <p:cNvSpPr txBox="1"/>
          <p:nvPr/>
        </p:nvSpPr>
        <p:spPr>
          <a:xfrm>
            <a:off x="5579147" y="50663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去噪过程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D2CFE27F-E5D3-EBEB-B58B-5A242818B197}"/>
                  </a:ext>
                </a:extLst>
              </p14:cNvPr>
              <p14:cNvContentPartPr/>
              <p14:nvPr/>
            </p14:nvContentPartPr>
            <p14:xfrm>
              <a:off x="6150244" y="4601144"/>
              <a:ext cx="1776240" cy="557280"/>
            </p14:xfrm>
          </p:contentPart>
        </mc:Choice>
        <mc:Fallback xmlns=""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D2CFE27F-E5D3-EBEB-B58B-5A242818B19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1244" y="4592144"/>
                <a:ext cx="1793880" cy="57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BEFD509C-D850-F23E-2227-85EA5E557F77}"/>
                  </a:ext>
                </a:extLst>
              </p14:cNvPr>
              <p14:cNvContentPartPr/>
              <p14:nvPr/>
            </p14:nvContentPartPr>
            <p14:xfrm>
              <a:off x="11114840" y="5557868"/>
              <a:ext cx="360" cy="360"/>
            </p14:xfrm>
          </p:contentPart>
        </mc:Choice>
        <mc:Fallback xmlns=""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BEFD509C-D850-F23E-2227-85EA5E557F7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105840" y="5548868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30E95272-F488-C261-4DF1-FA5A005472D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03850" y="3180653"/>
            <a:ext cx="3784418" cy="15519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C912EC6B-DB50-CC92-DBCC-5D194D3326FD}"/>
                  </a:ext>
                </a:extLst>
              </p14:cNvPr>
              <p14:cNvContentPartPr/>
              <p14:nvPr/>
            </p14:nvContentPartPr>
            <p14:xfrm>
              <a:off x="5644280" y="3375548"/>
              <a:ext cx="2230869" cy="802440"/>
            </p14:xfrm>
          </p:contentPart>
        </mc:Choice>
        <mc:Fallback xmlns=""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C912EC6B-DB50-CC92-DBCC-5D194D3326FD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635280" y="3366548"/>
                <a:ext cx="2248509" cy="82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4" name="墨迹 23">
                <a:extLst>
                  <a:ext uri="{FF2B5EF4-FFF2-40B4-BE49-F238E27FC236}">
                    <a16:creationId xmlns:a16="http://schemas.microsoft.com/office/drawing/2014/main" id="{5152E3EF-67E7-130D-EE41-56539D4BDE40}"/>
                  </a:ext>
                </a:extLst>
              </p14:cNvPr>
              <p14:cNvContentPartPr/>
              <p14:nvPr/>
            </p14:nvContentPartPr>
            <p14:xfrm>
              <a:off x="5594240" y="4047308"/>
              <a:ext cx="160560" cy="150120"/>
            </p14:xfrm>
          </p:contentPart>
        </mc:Choice>
        <mc:Fallback xmlns="">
          <p:pic>
            <p:nvPicPr>
              <p:cNvPr id="24" name="墨迹 23">
                <a:extLst>
                  <a:ext uri="{FF2B5EF4-FFF2-40B4-BE49-F238E27FC236}">
                    <a16:creationId xmlns:a16="http://schemas.microsoft.com/office/drawing/2014/main" id="{5152E3EF-67E7-130D-EE41-56539D4BDE4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585240" y="4038308"/>
                <a:ext cx="178200" cy="16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1648208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模型训练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841" y="30529"/>
            <a:ext cx="4027381" cy="6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91138" y="954175"/>
            <a:ext cx="2587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让神经网络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去逼近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3630" y="788124"/>
            <a:ext cx="1783878" cy="5510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2840" b="3557"/>
          <a:stretch>
            <a:fillRect/>
          </a:stretch>
        </p:blipFill>
        <p:spPr>
          <a:xfrm>
            <a:off x="1627456" y="1391639"/>
            <a:ext cx="1991361" cy="4864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7571" y="1089026"/>
            <a:ext cx="3636525" cy="662884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6275805" y="839243"/>
            <a:ext cx="6102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最小化两个联合分布的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KL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散度：</a:t>
            </a:r>
            <a:endParaRPr lang="zh-CN" altLang="en-US" b="1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7426" y="2478409"/>
            <a:ext cx="5858523" cy="1100728"/>
          </a:xfrm>
          <a:prstGeom prst="rect">
            <a:avLst/>
          </a:prstGeom>
        </p:spPr>
      </p:pic>
      <p:sp>
        <p:nvSpPr>
          <p:cNvPr id="19" name="箭头: 下 18"/>
          <p:cNvSpPr/>
          <p:nvPr/>
        </p:nvSpPr>
        <p:spPr>
          <a:xfrm rot="16200000">
            <a:off x="4932923" y="437784"/>
            <a:ext cx="298026" cy="1991363"/>
          </a:xfrm>
          <a:prstGeom prst="downArrow">
            <a:avLst>
              <a:gd name="adj1" fmla="val 50000"/>
              <a:gd name="adj2" fmla="val 50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7"/>
          <a:srcRect r="49403"/>
          <a:stretch>
            <a:fillRect/>
          </a:stretch>
        </p:blipFill>
        <p:spPr>
          <a:xfrm>
            <a:off x="323391" y="1850954"/>
            <a:ext cx="4591101" cy="238514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3" name="墨迹 22"/>
              <p14:cNvContentPartPr/>
              <p14:nvPr/>
            </p14:nvContentPartPr>
            <p14:xfrm>
              <a:off x="8593225" y="2996670"/>
              <a:ext cx="839520" cy="16200"/>
            </p14:xfrm>
          </p:contentPart>
        </mc:Choice>
        <mc:Fallback xmlns="">
          <p:pic>
            <p:nvPicPr>
              <p:cNvPr id="23" name="墨迹 2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84225" y="2987670"/>
                <a:ext cx="85716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4" name="墨迹 23"/>
              <p14:cNvContentPartPr/>
              <p14:nvPr/>
            </p14:nvContentPartPr>
            <p14:xfrm>
              <a:off x="9432745" y="2318467"/>
              <a:ext cx="360" cy="360"/>
            </p14:xfrm>
          </p:contentPart>
        </mc:Choice>
        <mc:Fallback xmlns="">
          <p:pic>
            <p:nvPicPr>
              <p:cNvPr id="24" name="墨迹 2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23745" y="2309467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41" name="文本框 40"/>
          <p:cNvSpPr txBox="1"/>
          <p:nvPr/>
        </p:nvSpPr>
        <p:spPr>
          <a:xfrm>
            <a:off x="6033254" y="3709078"/>
            <a:ext cx="446701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前向扩散过程中加的每一步噪声作为“标签”</a:t>
            </a:r>
            <a:endParaRPr lang="en-US" altLang="zh-CN" b="1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b="1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学习每一步的噪声预测函数</a:t>
            </a:r>
            <a:endParaRPr lang="zh-CN" altLang="en-US" dirty="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84682" y="4223329"/>
            <a:ext cx="1211799" cy="42017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CC59199-276D-13E5-C0AE-A6B61C2E306F}"/>
              </a:ext>
            </a:extLst>
          </p:cNvPr>
          <p:cNvSpPr txBox="1"/>
          <p:nvPr/>
        </p:nvSpPr>
        <p:spPr>
          <a:xfrm>
            <a:off x="4232862" y="891912"/>
            <a:ext cx="1652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极大似然估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D3163B-BA53-1517-78FF-2E03418DF3CB}"/>
              </a:ext>
            </a:extLst>
          </p:cNvPr>
          <p:cNvSpPr txBox="1"/>
          <p:nvPr/>
        </p:nvSpPr>
        <p:spPr>
          <a:xfrm>
            <a:off x="4267871" y="1626212"/>
            <a:ext cx="19913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VAE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里的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ELBO</a:t>
            </a:r>
            <a:endParaRPr lang="zh-CN" altLang="en-US" dirty="0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AA436BE5-4E3A-9C4E-33D9-61BB3149A11F}"/>
              </a:ext>
            </a:extLst>
          </p:cNvPr>
          <p:cNvSpPr/>
          <p:nvPr/>
        </p:nvSpPr>
        <p:spPr>
          <a:xfrm>
            <a:off x="7968736" y="1712926"/>
            <a:ext cx="298026" cy="787361"/>
          </a:xfrm>
          <a:prstGeom prst="downArrow">
            <a:avLst>
              <a:gd name="adj1" fmla="val 50000"/>
              <a:gd name="adj2" fmla="val 50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7ABDF96-3D59-6573-7D0A-2E1AA5D8DE8A}"/>
              </a:ext>
            </a:extLst>
          </p:cNvPr>
          <p:cNvSpPr txBox="1"/>
          <p:nvPr/>
        </p:nvSpPr>
        <p:spPr>
          <a:xfrm rot="5400000">
            <a:off x="8142611" y="1863809"/>
            <a:ext cx="617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……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FD0C4B5-D406-4716-B443-F04F2212284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70" y="4207700"/>
            <a:ext cx="5124498" cy="26503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313567" y="113629"/>
            <a:ext cx="1638590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 err="1">
                <a:solidFill>
                  <a:srgbClr val="002060"/>
                </a:solidFill>
              </a:rPr>
              <a:t>Unet</a:t>
            </a:r>
            <a:r>
              <a:rPr lang="zh-CN" altLang="en-US" sz="2800" dirty="0">
                <a:solidFill>
                  <a:srgbClr val="002060"/>
                </a:solidFill>
              </a:rPr>
              <a:t>架构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815" y="871957"/>
            <a:ext cx="4802293" cy="1598074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622413" y="1012085"/>
            <a:ext cx="470014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需要的是</a:t>
            </a:r>
            <a:r>
              <a:rPr lang="en-US" altLang="zh-CN" dirty="0">
                <a:effectLst/>
              </a:rPr>
              <a:t>T</a:t>
            </a:r>
            <a:r>
              <a:rPr lang="zh-CN" altLang="en-US" dirty="0"/>
              <a:t>个噪音预测模型，</a:t>
            </a:r>
            <a:endParaRPr lang="en-US" altLang="zh-CN" dirty="0"/>
          </a:p>
          <a:p>
            <a:r>
              <a:rPr lang="zh-CN" altLang="en-US" dirty="0"/>
              <a:t>实际处理时，增加一个</a:t>
            </a:r>
            <a:r>
              <a:rPr lang="en-US" altLang="zh-CN" b="1" dirty="0"/>
              <a:t>time embedding</a:t>
            </a:r>
            <a:r>
              <a:rPr lang="zh-CN" altLang="en-US" dirty="0"/>
              <a:t>（类似</a:t>
            </a:r>
            <a:r>
              <a:rPr lang="en-US" altLang="zh-CN" dirty="0"/>
              <a:t>transformer</a:t>
            </a:r>
            <a:r>
              <a:rPr lang="zh-CN" altLang="en-US" dirty="0"/>
              <a:t>中的</a:t>
            </a:r>
            <a:r>
              <a:rPr lang="en-US" altLang="zh-CN" dirty="0"/>
              <a:t>position embedding</a:t>
            </a:r>
            <a:r>
              <a:rPr lang="zh-CN" altLang="en-US" dirty="0"/>
              <a:t>），</a:t>
            </a:r>
            <a:endParaRPr lang="en-US" altLang="zh-CN" dirty="0"/>
          </a:p>
          <a:p>
            <a:r>
              <a:rPr lang="zh-CN" altLang="en-US" b="1" dirty="0"/>
              <a:t>训练一个共享的</a:t>
            </a:r>
            <a:r>
              <a:rPr lang="en-US" altLang="zh-CN" b="1" dirty="0"/>
              <a:t>U-Net</a:t>
            </a:r>
            <a:r>
              <a:rPr lang="zh-CN" altLang="en-US" b="1" dirty="0"/>
              <a:t>模型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67" y="2550385"/>
            <a:ext cx="7089686" cy="4193986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7972486" y="3705012"/>
            <a:ext cx="33796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b="1" dirty="0"/>
              <a:t>预测的噪声尺寸跟原图一致</a:t>
            </a:r>
            <a:endParaRPr lang="en-US" altLang="zh-CN" b="1" dirty="0"/>
          </a:p>
          <a:p>
            <a:pPr marL="342900" indent="-342900">
              <a:buAutoNum type="arabicPeriod"/>
            </a:pPr>
            <a:endParaRPr lang="en-US" altLang="zh-CN" b="1" dirty="0"/>
          </a:p>
          <a:p>
            <a:pPr marL="342900" indent="-342900">
              <a:buAutoNum type="arabicPeriod"/>
            </a:pPr>
            <a:r>
              <a:rPr lang="en-US" altLang="zh-CN" b="1" dirty="0"/>
              <a:t>Time embedding</a:t>
            </a:r>
          </a:p>
          <a:p>
            <a:pPr marL="342900" indent="-342900">
              <a:buAutoNum type="arabicPeriod"/>
            </a:pPr>
            <a:endParaRPr lang="en-US" altLang="zh-CN" b="1" dirty="0"/>
          </a:p>
          <a:p>
            <a:pPr marL="342900" indent="-342900">
              <a:buAutoNum type="arabicPeriod"/>
            </a:pPr>
            <a:r>
              <a:rPr lang="zh-CN" altLang="en-US" b="1" dirty="0"/>
              <a:t>使用：残差连接</a:t>
            </a:r>
            <a:r>
              <a:rPr lang="en-US" altLang="zh-CN" b="1" dirty="0"/>
              <a:t>+attention</a:t>
            </a:r>
            <a:endParaRPr lang="zh-CN" altLang="en-US" b="1" dirty="0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3153" y="5182340"/>
            <a:ext cx="2031007" cy="544987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26" y="3248226"/>
            <a:ext cx="11058396" cy="258029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49450" y="5530417"/>
            <a:ext cx="8687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模型在每一步做的都是去预测一个来自高斯分布的噪声，然后去噪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(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类似于做减法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)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。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l="50512"/>
          <a:stretch>
            <a:fillRect/>
          </a:stretch>
        </p:blipFill>
        <p:spPr>
          <a:xfrm>
            <a:off x="386080" y="777477"/>
            <a:ext cx="4991946" cy="265152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13567" y="113629"/>
            <a:ext cx="902811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采样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841" y="30529"/>
            <a:ext cx="4027381" cy="6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0A1A2B1-B096-FC86-2255-D27C949D3342}"/>
              </a:ext>
            </a:extLst>
          </p:cNvPr>
          <p:cNvSpPr txBox="1"/>
          <p:nvPr/>
        </p:nvSpPr>
        <p:spPr>
          <a:xfrm>
            <a:off x="5202895" y="2287332"/>
            <a:ext cx="1346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均值</a:t>
            </a:r>
            <a:r>
              <a:rPr lang="en-US" altLang="zh-CN" dirty="0"/>
              <a:t>+</a:t>
            </a:r>
            <a:r>
              <a:rPr lang="zh-CN" altLang="en-US" dirty="0"/>
              <a:t>方差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13567" y="113629"/>
            <a:ext cx="1122423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rgbClr val="002060"/>
                </a:solidFill>
              </a:rPr>
              <a:t>Demo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76" y="4866177"/>
            <a:ext cx="1317710" cy="131771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96" y="4874167"/>
            <a:ext cx="1387683" cy="138768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67" y="2754315"/>
            <a:ext cx="1877848" cy="187784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479" y="1050406"/>
            <a:ext cx="516040" cy="516040"/>
          </a:xfrm>
          <a:prstGeom prst="rect">
            <a:avLst/>
          </a:prstGeom>
        </p:spPr>
      </p:pic>
      <p:cxnSp>
        <p:nvCxnSpPr>
          <p:cNvPr id="21" name="直接连接符 20"/>
          <p:cNvCxnSpPr/>
          <p:nvPr/>
        </p:nvCxnSpPr>
        <p:spPr>
          <a:xfrm>
            <a:off x="4014541" y="674113"/>
            <a:ext cx="0" cy="6183887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31172" y="935614"/>
            <a:ext cx="1457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原图：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198737" y="11126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0</a:t>
            </a:r>
            <a:r>
              <a:rPr lang="zh-CN" altLang="en-US" dirty="0"/>
              <a:t>张衬衫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1172" y="1938817"/>
            <a:ext cx="1457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生成：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4285261" y="828137"/>
            <a:ext cx="3181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ifar</a:t>
            </a:r>
            <a:r>
              <a:rPr lang="zh-CN" altLang="en-US" dirty="0"/>
              <a:t>数据集</a:t>
            </a:r>
            <a:r>
              <a:rPr lang="en-US" altLang="zh-CN" dirty="0"/>
              <a:t>(32×32) </a:t>
            </a:r>
            <a:r>
              <a:rPr lang="zh-CN" altLang="en-US" dirty="0"/>
              <a:t>生成效果：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4908" y="1800348"/>
            <a:ext cx="3839555" cy="4614201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54463" y="1643839"/>
            <a:ext cx="4061687" cy="492721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13567" y="113629"/>
            <a:ext cx="1122423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rgbClr val="002060"/>
                </a:solidFill>
              </a:rPr>
              <a:t>Demo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5C96B257-7E61-4C0A-A814-847CABA719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403" y="1863965"/>
            <a:ext cx="4460368" cy="431992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83A3B11-7CD9-4665-94B5-258E09B386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6208" y="1760998"/>
            <a:ext cx="4697830" cy="456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869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63" y="4185038"/>
            <a:ext cx="5610731" cy="230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b="16551"/>
          <a:stretch>
            <a:fillRect/>
          </a:stretch>
        </p:blipFill>
        <p:spPr>
          <a:xfrm>
            <a:off x="582564" y="1052990"/>
            <a:ext cx="5610732" cy="201018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3567" y="113629"/>
            <a:ext cx="3563796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rgbClr val="002060"/>
                </a:solidFill>
              </a:rPr>
              <a:t>Diffusion’s application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0" y="763669"/>
            <a:ext cx="12192000" cy="0"/>
          </a:xfrm>
          <a:prstGeom prst="line">
            <a:avLst/>
          </a:prstGeom>
          <a:ln w="285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1283970" y="3439160"/>
            <a:ext cx="444563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effectLst/>
                <a:latin typeface="+mn-ea"/>
                <a:cs typeface="+mn-ea"/>
              </a:rPr>
              <a:t>Stable Diffusion</a:t>
            </a:r>
            <a:r>
              <a:rPr lang="zh-CN" altLang="en-US" b="0" i="0" dirty="0">
                <a:effectLst/>
                <a:latin typeface="+mn-ea"/>
                <a:cs typeface="+mn-ea"/>
              </a:rPr>
              <a:t>将文本提示转换为图像。</a:t>
            </a:r>
            <a:endParaRPr lang="zh-CN" altLang="en-US" dirty="0">
              <a:latin typeface="+mn-ea"/>
              <a:cs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585870" y="2455728"/>
            <a:ext cx="52741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CLIP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是由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Open AI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开发的基于</a:t>
            </a:r>
            <a:r>
              <a:rPr lang="zh-CN" altLang="en-US" dirty="0"/>
              <a:t>transformer的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深度学习模型，用于生成任何图像的文本描述，训练数据为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4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亿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image-text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数据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.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519767" y="1315783"/>
            <a:ext cx="5406389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A. </a:t>
            </a:r>
            <a:r>
              <a:rPr lang="zh-CN" altLang="en-US" b="1" dirty="0"/>
              <a:t>文本理解（编码器）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使用预训练clip模型: </a:t>
            </a:r>
            <a:r>
              <a:rPr lang="zh-CN" altLang="en-US" dirty="0"/>
              <a:t>将自然语言编码成embeddings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/>
              <a:t>B.</a:t>
            </a:r>
            <a:r>
              <a:rPr lang="zh-CN" altLang="en-US" b="1" dirty="0"/>
              <a:t> 图像生成器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有语言文本控制的</a:t>
            </a:r>
            <a:r>
              <a:rPr lang="en-US" altLang="zh-CN" b="1" dirty="0"/>
              <a:t>Diffusion</a:t>
            </a:r>
            <a:r>
              <a:rPr lang="zh-CN" altLang="en-US" b="1" dirty="0"/>
              <a:t>模型 </a:t>
            </a:r>
            <a:r>
              <a:rPr lang="en-US" altLang="zh-CN" b="1" dirty="0"/>
              <a:t>--ControlNet</a:t>
            </a:r>
          </a:p>
          <a:p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6585585" y="5337175"/>
            <a:ext cx="203390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highlight>
                  <a:srgbClr val="FFFF00"/>
                </a:highlight>
                <a:latin typeface="+mn-ea"/>
                <a:cs typeface="+mn-ea"/>
              </a:rPr>
              <a:t>Diffusion </a:t>
            </a:r>
            <a:r>
              <a:rPr lang="zh-CN" altLang="en-US" b="0" i="0" dirty="0">
                <a:solidFill>
                  <a:srgbClr val="121212"/>
                </a:solidFill>
                <a:effectLst/>
                <a:highlight>
                  <a:srgbClr val="FFFF00"/>
                </a:highlight>
                <a:latin typeface="+mn-ea"/>
                <a:cs typeface="+mn-ea"/>
              </a:rPr>
              <a:t>模型</a:t>
            </a:r>
            <a:endParaRPr lang="zh-CN" altLang="en-US" dirty="0">
              <a:highlight>
                <a:srgbClr val="FFFF00"/>
              </a:highlight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13567" y="113629"/>
            <a:ext cx="2916183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rgbClr val="002060"/>
                </a:solidFill>
              </a:rPr>
              <a:t>Generative model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986" y="1156926"/>
            <a:ext cx="6569853" cy="4544148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105227" y="1842347"/>
            <a:ext cx="3793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AN: </a:t>
            </a:r>
            <a:r>
              <a:rPr lang="zh-CN" altLang="en-US" dirty="0"/>
              <a:t>判别器和生成器的相互博弈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105226" y="2883562"/>
            <a:ext cx="4802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AE: </a:t>
            </a:r>
            <a:r>
              <a:rPr lang="zh-CN" altLang="en-US" dirty="0"/>
              <a:t>变分推断，捕捉潜在分布</a:t>
            </a:r>
            <a:r>
              <a:rPr lang="en-US" altLang="zh-CN" dirty="0"/>
              <a:t>-&gt;</a:t>
            </a:r>
            <a:r>
              <a:rPr lang="zh-CN" altLang="en-US" dirty="0"/>
              <a:t>采样</a:t>
            </a:r>
            <a:r>
              <a:rPr lang="en-US" altLang="zh-CN" dirty="0"/>
              <a:t>-&gt;</a:t>
            </a:r>
            <a:r>
              <a:rPr lang="zh-CN" altLang="en-US" dirty="0"/>
              <a:t>重构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105225" y="3924777"/>
            <a:ext cx="2871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low: </a:t>
            </a:r>
            <a:r>
              <a:rPr lang="zh-CN" altLang="en-US" dirty="0"/>
              <a:t>与</a:t>
            </a:r>
            <a:r>
              <a:rPr lang="en-US" altLang="zh-CN" dirty="0"/>
              <a:t>VAE</a:t>
            </a:r>
            <a:r>
              <a:rPr lang="zh-CN" altLang="en-US" dirty="0"/>
              <a:t>类似，流函数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3409" y="941209"/>
            <a:ext cx="6148738" cy="193810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3247" y="113629"/>
            <a:ext cx="5040162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rgbClr val="002060"/>
                </a:solidFill>
              </a:rPr>
              <a:t>Foundation of Diffusion Model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94" y="4023721"/>
            <a:ext cx="6148737" cy="152083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33409" y="5624906"/>
            <a:ext cx="69663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学习训练数据的分布，产出尽可能符合训练数据分布的真实图片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780003" y="4385655"/>
            <a:ext cx="47021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iffusion Process (Forward Process)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enoi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（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Rever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3074" name="Picture 2" descr="深入浅出理解DDPM推导过程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47" y="896524"/>
            <a:ext cx="4903748" cy="2924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4140877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前向过程</a:t>
            </a:r>
            <a:r>
              <a:rPr lang="en-US" altLang="zh-CN" sz="2800" dirty="0">
                <a:solidFill>
                  <a:srgbClr val="002060"/>
                </a:solidFill>
              </a:rPr>
              <a:t>Forward Proces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7489856" y="27782"/>
            <a:ext cx="4702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iffusion Process (Forward Process)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enoi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（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Rever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262" y="3642333"/>
            <a:ext cx="5210080" cy="446806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51922" y="4301801"/>
            <a:ext cx="865422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Q: 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噪声如何加，如何把握其噪声强度</a:t>
            </a:r>
            <a:r>
              <a:rPr lang="en-US" altLang="zh-CN" b="1" dirty="0">
                <a:solidFill>
                  <a:srgbClr val="121212"/>
                </a:solidFill>
                <a:latin typeface="-apple-system"/>
              </a:rPr>
              <a:t>?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 </a:t>
            </a:r>
            <a:endParaRPr lang="en-US" altLang="zh-CN" b="1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b="1" dirty="0">
              <a:solidFill>
                <a:srgbClr val="121212"/>
              </a:solidFill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	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预先定义好的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noise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variance) schedule</a:t>
            </a:r>
            <a:endParaRPr lang="zh-CN" altLang="en-US" dirty="0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448" y="1418102"/>
            <a:ext cx="8405707" cy="2113824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4651" y="3699088"/>
            <a:ext cx="1297465" cy="34308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/>
          <a:srcRect l="4624"/>
          <a:stretch>
            <a:fillRect/>
          </a:stretch>
        </p:blipFill>
        <p:spPr>
          <a:xfrm>
            <a:off x="5372172" y="4684570"/>
            <a:ext cx="977120" cy="54056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/>
          <a:srcRect l="1470" t="1" b="7765"/>
          <a:stretch>
            <a:fillRect/>
          </a:stretch>
        </p:blipFill>
        <p:spPr>
          <a:xfrm>
            <a:off x="1478897" y="5484764"/>
            <a:ext cx="2266052" cy="381553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313567" y="995117"/>
            <a:ext cx="84298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前向扩散过程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是对原始数据逐渐增加高斯噪声，直至变成标准高斯分布的过程</a:t>
            </a:r>
            <a:endParaRPr lang="zh-CN" altLang="en-US" dirty="0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5422854"/>
            <a:ext cx="4306516" cy="66254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78897" y="5952150"/>
            <a:ext cx="1479693" cy="417928"/>
          </a:xfrm>
          <a:prstGeom prst="rect">
            <a:avLst/>
          </a:prstGeom>
        </p:spPr>
      </p:pic>
      <p:sp>
        <p:nvSpPr>
          <p:cNvPr id="35" name="任意多边形: 形状 34"/>
          <p:cNvSpPr/>
          <p:nvPr/>
        </p:nvSpPr>
        <p:spPr>
          <a:xfrm>
            <a:off x="3929533" y="5511322"/>
            <a:ext cx="243840" cy="399626"/>
          </a:xfrm>
          <a:custGeom>
            <a:avLst/>
            <a:gdLst>
              <a:gd name="connsiteX0" fmla="*/ 0 w 243840"/>
              <a:gd name="connsiteY0" fmla="*/ 399626 h 399626"/>
              <a:gd name="connsiteX1" fmla="*/ 33867 w 243840"/>
              <a:gd name="connsiteY1" fmla="*/ 392853 h 399626"/>
              <a:gd name="connsiteX2" fmla="*/ 142240 w 243840"/>
              <a:gd name="connsiteY2" fmla="*/ 345440 h 399626"/>
              <a:gd name="connsiteX3" fmla="*/ 169333 w 243840"/>
              <a:gd name="connsiteY3" fmla="*/ 318346 h 399626"/>
              <a:gd name="connsiteX4" fmla="*/ 196427 w 243840"/>
              <a:gd name="connsiteY4" fmla="*/ 298026 h 399626"/>
              <a:gd name="connsiteX5" fmla="*/ 216747 w 243840"/>
              <a:gd name="connsiteY5" fmla="*/ 257386 h 399626"/>
              <a:gd name="connsiteX6" fmla="*/ 230293 w 243840"/>
              <a:gd name="connsiteY6" fmla="*/ 237066 h 399626"/>
              <a:gd name="connsiteX7" fmla="*/ 243840 w 243840"/>
              <a:gd name="connsiteY7" fmla="*/ 0 h 399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3840" h="399626">
                <a:moveTo>
                  <a:pt x="0" y="399626"/>
                </a:moveTo>
                <a:cubicBezTo>
                  <a:pt x="11289" y="397368"/>
                  <a:pt x="23109" y="396951"/>
                  <a:pt x="33867" y="392853"/>
                </a:cubicBezTo>
                <a:cubicBezTo>
                  <a:pt x="70714" y="378816"/>
                  <a:pt x="142240" y="345440"/>
                  <a:pt x="142240" y="345440"/>
                </a:cubicBezTo>
                <a:cubicBezTo>
                  <a:pt x="151271" y="336409"/>
                  <a:pt x="159721" y="326756"/>
                  <a:pt x="169333" y="318346"/>
                </a:cubicBezTo>
                <a:cubicBezTo>
                  <a:pt x="177829" y="310912"/>
                  <a:pt x="188444" y="306009"/>
                  <a:pt x="196427" y="298026"/>
                </a:cubicBezTo>
                <a:cubicBezTo>
                  <a:pt x="215834" y="278619"/>
                  <a:pt x="205731" y="279418"/>
                  <a:pt x="216747" y="257386"/>
                </a:cubicBezTo>
                <a:cubicBezTo>
                  <a:pt x="220388" y="250105"/>
                  <a:pt x="225778" y="243839"/>
                  <a:pt x="230293" y="237066"/>
                </a:cubicBezTo>
                <a:cubicBezTo>
                  <a:pt x="247839" y="131803"/>
                  <a:pt x="236594" y="210151"/>
                  <a:pt x="24384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: 形状 35"/>
          <p:cNvSpPr/>
          <p:nvPr/>
        </p:nvSpPr>
        <p:spPr>
          <a:xfrm>
            <a:off x="4098866" y="5511322"/>
            <a:ext cx="135467" cy="101600"/>
          </a:xfrm>
          <a:custGeom>
            <a:avLst/>
            <a:gdLst>
              <a:gd name="connsiteX0" fmla="*/ 0 w 135467"/>
              <a:gd name="connsiteY0" fmla="*/ 101600 h 101600"/>
              <a:gd name="connsiteX1" fmla="*/ 27094 w 135467"/>
              <a:gd name="connsiteY1" fmla="*/ 67733 h 101600"/>
              <a:gd name="connsiteX2" fmla="*/ 33867 w 135467"/>
              <a:gd name="connsiteY2" fmla="*/ 47413 h 101600"/>
              <a:gd name="connsiteX3" fmla="*/ 54187 w 135467"/>
              <a:gd name="connsiteY3" fmla="*/ 20320 h 101600"/>
              <a:gd name="connsiteX4" fmla="*/ 67734 w 135467"/>
              <a:gd name="connsiteY4" fmla="*/ 0 h 101600"/>
              <a:gd name="connsiteX5" fmla="*/ 115147 w 135467"/>
              <a:gd name="connsiteY5" fmla="*/ 33866 h 101600"/>
              <a:gd name="connsiteX6" fmla="*/ 121920 w 135467"/>
              <a:gd name="connsiteY6" fmla="*/ 60960 h 101600"/>
              <a:gd name="connsiteX7" fmla="*/ 135467 w 135467"/>
              <a:gd name="connsiteY7" fmla="*/ 94826 h 10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5467" h="101600">
                <a:moveTo>
                  <a:pt x="0" y="101600"/>
                </a:moveTo>
                <a:cubicBezTo>
                  <a:pt x="9031" y="90311"/>
                  <a:pt x="19432" y="79993"/>
                  <a:pt x="27094" y="67733"/>
                </a:cubicBezTo>
                <a:cubicBezTo>
                  <a:pt x="30878" y="61679"/>
                  <a:pt x="30325" y="53612"/>
                  <a:pt x="33867" y="47413"/>
                </a:cubicBezTo>
                <a:cubicBezTo>
                  <a:pt x="39468" y="37612"/>
                  <a:pt x="47625" y="29506"/>
                  <a:pt x="54187" y="20320"/>
                </a:cubicBezTo>
                <a:cubicBezTo>
                  <a:pt x="58919" y="13696"/>
                  <a:pt x="63218" y="6773"/>
                  <a:pt x="67734" y="0"/>
                </a:cubicBezTo>
                <a:cubicBezTo>
                  <a:pt x="86028" y="9147"/>
                  <a:pt x="104163" y="14644"/>
                  <a:pt x="115147" y="33866"/>
                </a:cubicBezTo>
                <a:cubicBezTo>
                  <a:pt x="119766" y="41949"/>
                  <a:pt x="119363" y="52009"/>
                  <a:pt x="121920" y="60960"/>
                </a:cubicBezTo>
                <a:cubicBezTo>
                  <a:pt x="127499" y="80486"/>
                  <a:pt x="127475" y="78842"/>
                  <a:pt x="135467" y="9482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4140877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前向过程</a:t>
            </a:r>
            <a:r>
              <a:rPr lang="en-US" altLang="zh-CN" sz="2800" dirty="0">
                <a:solidFill>
                  <a:srgbClr val="002060"/>
                </a:solidFill>
              </a:rPr>
              <a:t>Forward Proces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7489856" y="27782"/>
            <a:ext cx="4702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iffusion Process (Forward Process)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enoi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（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Rever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714" y="1835872"/>
            <a:ext cx="7721599" cy="77722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2471" y="1489526"/>
            <a:ext cx="965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加噪的过程：</a:t>
            </a:r>
            <a:r>
              <a:rPr lang="zh-CN" altLang="en-US" dirty="0"/>
              <a:t>图像     只和上一时刻的        有关, 该过程可以视为</a:t>
            </a:r>
            <a:r>
              <a:rPr lang="zh-CN" altLang="en-US" b="1" dirty="0"/>
              <a:t>马尔科夫</a:t>
            </a:r>
            <a:r>
              <a:rPr lang="zh-CN" altLang="en-US" dirty="0"/>
              <a:t>过程, 满足: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16715" y="1499341"/>
          <a:ext cx="300990" cy="34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62400" imgH="4572000" progId="Equation.DSMT4">
                  <p:embed/>
                </p:oleObj>
              </mc:Choice>
              <mc:Fallback>
                <p:oleObj name="Equation" r:id="rId4" imgW="3962400" imgH="45720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715" y="1499341"/>
                        <a:ext cx="300990" cy="34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87863" y="1486185"/>
          <a:ext cx="470641" cy="37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791200" imgH="4572000" progId="Equation.DSMT4">
                  <p:embed/>
                </p:oleObj>
              </mc:Choice>
              <mc:Fallback>
                <p:oleObj name="Equation" r:id="rId6" imgW="5791200" imgH="45720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7863" y="1486185"/>
                        <a:ext cx="470641" cy="37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4790" y="2949631"/>
            <a:ext cx="4007717" cy="359384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2471" y="815994"/>
            <a:ext cx="3543509" cy="54515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2903" y="2813272"/>
            <a:ext cx="5210080" cy="446806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62643" y="3343072"/>
            <a:ext cx="73272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难点：</a:t>
            </a:r>
            <a:r>
              <a:rPr lang="zh-CN" altLang="en-US" dirty="0"/>
              <a:t>一步步推导</a:t>
            </a:r>
            <a:r>
              <a:rPr lang="en-US" altLang="zh-CN" dirty="0"/>
              <a:t>, 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sample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好多次噪声  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--&gt; 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重参数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(Reparameterization)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1739" y="3915890"/>
            <a:ext cx="4361444" cy="1788542"/>
          </a:xfrm>
          <a:prstGeom prst="rect">
            <a:avLst/>
          </a:prstGeom>
        </p:spPr>
      </p:pic>
      <p:cxnSp>
        <p:nvCxnSpPr>
          <p:cNvPr id="21" name="直接连接符 20"/>
          <p:cNvCxnSpPr/>
          <p:nvPr/>
        </p:nvCxnSpPr>
        <p:spPr>
          <a:xfrm>
            <a:off x="0" y="2743367"/>
            <a:ext cx="12192000" cy="0"/>
          </a:xfrm>
          <a:prstGeom prst="line">
            <a:avLst/>
          </a:prstGeom>
          <a:ln w="12700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66215" y="5214471"/>
            <a:ext cx="3742671" cy="515538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8202080" y="3643773"/>
            <a:ext cx="669600" cy="196920"/>
            <a:chOff x="8202080" y="3643773"/>
            <a:chExt cx="66960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5" name="墨迹 24"/>
                <p14:cNvContentPartPr/>
                <p14:nvPr/>
              </p14:nvContentPartPr>
              <p14:xfrm>
                <a:off x="8202080" y="3643773"/>
                <a:ext cx="628560" cy="171360"/>
              </p14:xfrm>
            </p:contentPart>
          </mc:Choice>
          <mc:Fallback xmlns="">
            <p:pic>
              <p:nvPicPr>
                <p:cNvPr id="25" name="墨迹 24"/>
              </p:nvPicPr>
              <p:blipFill>
                <a:blip r:embed="rId14"/>
              </p:blipFill>
              <p:spPr>
                <a:xfrm>
                  <a:off x="8202080" y="3643773"/>
                  <a:ext cx="628560" cy="171360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6" name="墨迹 25"/>
                <p14:cNvContentPartPr/>
                <p14:nvPr/>
              </p14:nvContentPartPr>
              <p14:xfrm>
                <a:off x="8806160" y="3718293"/>
                <a:ext cx="65520" cy="122400"/>
              </p14:xfrm>
            </p:contentPart>
          </mc:Choice>
          <mc:Fallback xmlns="">
            <p:pic>
              <p:nvPicPr>
                <p:cNvPr id="26" name="墨迹 25"/>
              </p:nvPicPr>
              <p:blipFill>
                <a:blip r:embed="rId16"/>
              </p:blipFill>
              <p:spPr>
                <a:xfrm>
                  <a:off x="8806160" y="3718293"/>
                  <a:ext cx="65520" cy="122400"/>
                </a:xfrm>
                <a:prstGeom prst="rect"/>
              </p:spPr>
            </p:pic>
          </mc:Fallback>
        </mc:AlternateContent>
      </p:grpSp>
      <p:grpSp>
        <p:nvGrpSpPr>
          <p:cNvPr id="35" name="组合 34"/>
          <p:cNvGrpSpPr/>
          <p:nvPr/>
        </p:nvGrpSpPr>
        <p:grpSpPr>
          <a:xfrm>
            <a:off x="8188760" y="4368453"/>
            <a:ext cx="1519920" cy="244440"/>
            <a:chOff x="8188760" y="4368453"/>
            <a:chExt cx="1519920" cy="24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3" name="墨迹 32"/>
                <p14:cNvContentPartPr/>
                <p14:nvPr/>
              </p14:nvContentPartPr>
              <p14:xfrm>
                <a:off x="8188760" y="4368453"/>
                <a:ext cx="1451160" cy="179640"/>
              </p14:xfrm>
            </p:contentPart>
          </mc:Choice>
          <mc:Fallback xmlns="">
            <p:pic>
              <p:nvPicPr>
                <p:cNvPr id="33" name="墨迹 32"/>
              </p:nvPicPr>
              <p:blipFill>
                <a:blip r:embed="rId18"/>
              </p:blipFill>
              <p:spPr>
                <a:xfrm>
                  <a:off x="8188760" y="4368453"/>
                  <a:ext cx="1451160" cy="179640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34" name="墨迹 33"/>
                <p14:cNvContentPartPr/>
                <p14:nvPr/>
              </p14:nvContentPartPr>
              <p14:xfrm>
                <a:off x="9611840" y="4490493"/>
                <a:ext cx="96840" cy="122400"/>
              </p14:xfrm>
            </p:contentPart>
          </mc:Choice>
          <mc:Fallback xmlns="">
            <p:pic>
              <p:nvPicPr>
                <p:cNvPr id="34" name="墨迹 33"/>
              </p:nvPicPr>
              <p:blipFill>
                <a:blip r:embed="rId20"/>
              </p:blipFill>
              <p:spPr>
                <a:xfrm>
                  <a:off x="9611840" y="4490493"/>
                  <a:ext cx="96840" cy="122400"/>
                </a:xfrm>
                <a:prstGeom prst="rect"/>
              </p:spPr>
            </p:pic>
          </mc:Fallback>
        </mc:AlternateContent>
      </p:grpSp>
      <p:sp>
        <p:nvSpPr>
          <p:cNvPr id="38" name="文本框 37"/>
          <p:cNvSpPr txBox="1"/>
          <p:nvPr/>
        </p:nvSpPr>
        <p:spPr>
          <a:xfrm>
            <a:off x="502726" y="6022117"/>
            <a:ext cx="63439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当扩散步数 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T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足够大，那么最终得到的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T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时刻分布就变成了一个标准的高斯分布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4140877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前向过程</a:t>
            </a:r>
            <a:r>
              <a:rPr lang="en-US" altLang="zh-CN" sz="2800" dirty="0">
                <a:solidFill>
                  <a:srgbClr val="002060"/>
                </a:solidFill>
              </a:rPr>
              <a:t>Forward Proces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7489856" y="27782"/>
            <a:ext cx="4702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iffusion Process (Forward Process)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enoi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（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Rever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17" y="1974494"/>
            <a:ext cx="10576174" cy="434426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274552" y="1320443"/>
            <a:ext cx="388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线性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noise schedule</a:t>
            </a:r>
            <a:endParaRPr lang="zh-CN" altLang="en-US" b="1" i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89CBF25-03A6-4FED-9B2A-497DC19F95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24"/>
          <a:stretch>
            <a:fillRect/>
          </a:stretch>
        </p:blipFill>
        <p:spPr>
          <a:xfrm>
            <a:off x="7366102" y="1245367"/>
            <a:ext cx="801619" cy="44347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4079963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反向过程</a:t>
            </a:r>
            <a:r>
              <a:rPr lang="en-US" altLang="zh-CN" sz="2800" dirty="0">
                <a:solidFill>
                  <a:srgbClr val="002060"/>
                </a:solidFill>
              </a:rPr>
              <a:t>Reverse Proces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7489856" y="27782"/>
            <a:ext cx="4702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iffusion Process (Forward Process)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Denoi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（</a:t>
            </a:r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Reverse Process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50" y="1344654"/>
            <a:ext cx="9519743" cy="2173458"/>
          </a:xfrm>
          <a:prstGeom prst="rect">
            <a:avLst/>
          </a:prstGeom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27162"/>
              </p:ext>
            </p:extLst>
          </p:nvPr>
        </p:nvGraphicFramePr>
        <p:xfrm>
          <a:off x="9842132" y="5272087"/>
          <a:ext cx="118186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4630400" imgH="4572000" progId="Equation.DSMT4">
                  <p:embed/>
                </p:oleObj>
              </mc:Choice>
              <mc:Fallback>
                <p:oleObj name="Equation" r:id="rId5" imgW="14630400" imgH="457200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132" y="5272087"/>
                        <a:ext cx="118186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7"/>
          <a:srcRect l="-279" t="20"/>
          <a:stretch>
            <a:fillRect/>
          </a:stretch>
        </p:blipFill>
        <p:spPr>
          <a:xfrm>
            <a:off x="8766387" y="4188652"/>
            <a:ext cx="1506106" cy="328399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6480841" y="4188974"/>
            <a:ext cx="545726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起点：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一个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随机噪音</a:t>
            </a:r>
            <a:endParaRPr lang="en-US" altLang="zh-CN" b="1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希望正向和反向有着类似的性质和推导流程</a:t>
            </a:r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目标：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求反向过程的每一步分布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zh-CN" altLang="en-US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7269"/>
              </p:ext>
            </p:extLst>
          </p:nvPr>
        </p:nvGraphicFramePr>
        <p:xfrm>
          <a:off x="9015963" y="5043123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2438400" imgH="3657600" progId="Equation.DSMT4">
                  <p:embed/>
                </p:oleObj>
              </mc:Choice>
              <mc:Fallback>
                <p:oleObj name="Equation" r:id="rId8" imgW="2438400" imgH="365760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5963" y="5043123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34E5516-039F-E52F-6229-336F0A6B2952}"/>
              </a:ext>
            </a:extLst>
          </p:cNvPr>
          <p:cNvSpPr txBox="1"/>
          <p:nvPr/>
        </p:nvSpPr>
        <p:spPr>
          <a:xfrm>
            <a:off x="468864" y="935790"/>
            <a:ext cx="61068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生成数据的过程：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逐渐去噪，生成一个真实的样本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10A0FBB-0B89-380C-7586-5FB30FDD31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8129" y="3992515"/>
            <a:ext cx="6148737" cy="152083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567" y="113629"/>
            <a:ext cx="4079963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rgbClr val="002060"/>
                </a:solidFill>
              </a:rPr>
              <a:t>反向过程</a:t>
            </a:r>
            <a:r>
              <a:rPr lang="en-US" altLang="zh-CN" sz="2800" dirty="0">
                <a:solidFill>
                  <a:srgbClr val="002060"/>
                </a:solidFill>
              </a:rPr>
              <a:t>Reverse Process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74113"/>
            <a:ext cx="12192000" cy="0"/>
          </a:xfrm>
          <a:prstGeom prst="line">
            <a:avLst/>
          </a:prstGeom>
          <a:ln w="28575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722" y="-5889"/>
            <a:ext cx="4210582" cy="672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813" y="832144"/>
            <a:ext cx="5008341" cy="977422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7579865" y="1103724"/>
            <a:ext cx="2211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前向过程推导：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7508481" y="1682317"/>
            <a:ext cx="4702698" cy="1122765"/>
            <a:chOff x="870372" y="4357626"/>
            <a:chExt cx="5608320" cy="1412266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0372" y="4357626"/>
              <a:ext cx="5608320" cy="37853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0372" y="4701086"/>
              <a:ext cx="5039361" cy="56677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091570" y="5267860"/>
              <a:ext cx="3377310" cy="50203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19200" y="5294371"/>
              <a:ext cx="1136311" cy="475521"/>
            </a:xfrm>
            <a:prstGeom prst="rect">
              <a:avLst/>
            </a:prstGeom>
          </p:spPr>
        </p:pic>
      </p:grpSp>
      <p:sp>
        <p:nvSpPr>
          <p:cNvPr id="34" name="左大括号 33"/>
          <p:cNvSpPr/>
          <p:nvPr/>
        </p:nvSpPr>
        <p:spPr>
          <a:xfrm>
            <a:off x="7255229" y="1522844"/>
            <a:ext cx="292025" cy="1315644"/>
          </a:xfrm>
          <a:prstGeom prst="leftBrace">
            <a:avLst>
              <a:gd name="adj1" fmla="val 5936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80954" y="2937175"/>
            <a:ext cx="4715046" cy="71065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8970" y="4041647"/>
            <a:ext cx="6988068" cy="2508943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>
            <a:off x="531240" y="3748368"/>
            <a:ext cx="1131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0CC92D9-0AAA-1687-0250-E7C6E3B07B6B}"/>
              </a:ext>
            </a:extLst>
          </p:cNvPr>
          <p:cNvSpPr txBox="1"/>
          <p:nvPr/>
        </p:nvSpPr>
        <p:spPr>
          <a:xfrm>
            <a:off x="198970" y="1133032"/>
            <a:ext cx="121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贝叶斯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9F610A-FE7B-3CD1-147B-DD8409B111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33277" y="5022603"/>
            <a:ext cx="2689890" cy="475521"/>
          </a:xfrm>
          <a:prstGeom prst="rect">
            <a:avLst/>
          </a:prstGeo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92D27754-F614-34BB-595E-23B15B070C20}"/>
              </a:ext>
            </a:extLst>
          </p:cNvPr>
          <p:cNvGrpSpPr/>
          <p:nvPr/>
        </p:nvGrpSpPr>
        <p:grpSpPr>
          <a:xfrm>
            <a:off x="4357410" y="1748700"/>
            <a:ext cx="2406876" cy="1299600"/>
            <a:chOff x="4357411" y="1679598"/>
            <a:chExt cx="1641960" cy="129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DEB0CE27-2AE9-3876-5482-2C21AE26DBB0}"/>
                    </a:ext>
                  </a:extLst>
                </p14:cNvPr>
                <p14:cNvContentPartPr/>
                <p14:nvPr/>
              </p14:nvContentPartPr>
              <p14:xfrm>
                <a:off x="4516171" y="1679598"/>
                <a:ext cx="168840" cy="99000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DEB0CE27-2AE9-3876-5482-2C21AE26DBB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507171" y="1670598"/>
                  <a:ext cx="186480" cy="10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AD66F79-FD4E-E0EC-4553-6C4D6BD4148D}"/>
                    </a:ext>
                  </a:extLst>
                </p14:cNvPr>
                <p14:cNvContentPartPr/>
                <p14:nvPr/>
              </p14:nvContentPartPr>
              <p14:xfrm>
                <a:off x="4715971" y="2154438"/>
                <a:ext cx="1283400" cy="11304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AD66F79-FD4E-E0EC-4553-6C4D6BD4148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707331" y="2145798"/>
                  <a:ext cx="13010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07AF6321-4FF8-AFAB-B55F-921DB523137F}"/>
                    </a:ext>
                  </a:extLst>
                </p14:cNvPr>
                <p14:cNvContentPartPr/>
                <p14:nvPr/>
              </p14:nvContentPartPr>
              <p14:xfrm>
                <a:off x="4407811" y="2584278"/>
                <a:ext cx="192600" cy="32976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07AF6321-4FF8-AFAB-B55F-921DB523137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398811" y="2575638"/>
                  <a:ext cx="2102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69B6054D-EABA-5D6F-D23A-AA43B0FF072D}"/>
                    </a:ext>
                  </a:extLst>
                </p14:cNvPr>
                <p14:cNvContentPartPr/>
                <p14:nvPr/>
              </p14:nvContentPartPr>
              <p14:xfrm>
                <a:off x="4357411" y="2836638"/>
                <a:ext cx="196560" cy="14256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69B6054D-EABA-5D6F-D23A-AA43B0FF072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348411" y="2827638"/>
                  <a:ext cx="2142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D6EEC83C-FCA2-4DA7-5F48-391E83F7553A}"/>
                    </a:ext>
                  </a:extLst>
                </p14:cNvPr>
                <p14:cNvContentPartPr/>
                <p14:nvPr/>
              </p14:nvContentPartPr>
              <p14:xfrm>
                <a:off x="4695091" y="2239038"/>
                <a:ext cx="26280" cy="900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D6EEC83C-FCA2-4DA7-5F48-391E83F7553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686451" y="2230398"/>
                  <a:ext cx="43920" cy="2664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" name="箭头: 右 3">
            <a:extLst>
              <a:ext uri="{FF2B5EF4-FFF2-40B4-BE49-F238E27FC236}">
                <a16:creationId xmlns:a16="http://schemas.microsoft.com/office/drawing/2014/main" id="{7F7F3902-7F3F-4849-95A8-0AB81AEBD8E3}"/>
              </a:ext>
            </a:extLst>
          </p:cNvPr>
          <p:cNvSpPr/>
          <p:nvPr/>
        </p:nvSpPr>
        <p:spPr>
          <a:xfrm>
            <a:off x="584392" y="3250897"/>
            <a:ext cx="701269" cy="168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46A25FE5-3AEC-464C-8887-26882F976F2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580012" y="2900124"/>
            <a:ext cx="3784418" cy="1551915"/>
          </a:xfrm>
          <a:prstGeom prst="rect">
            <a:avLst/>
          </a:prstGeom>
        </p:spPr>
      </p:pic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721AD1D-A6AA-4E5A-90C0-1953D282A1B9}"/>
              </a:ext>
            </a:extLst>
          </p:cNvPr>
          <p:cNvCxnSpPr>
            <a:cxnSpLocks/>
          </p:cNvCxnSpPr>
          <p:nvPr/>
        </p:nvCxnSpPr>
        <p:spPr>
          <a:xfrm>
            <a:off x="7085078" y="713967"/>
            <a:ext cx="64814" cy="4971813"/>
          </a:xfrm>
          <a:prstGeom prst="line">
            <a:avLst/>
          </a:prstGeom>
          <a:ln w="12700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箭头: 右 31">
            <a:extLst>
              <a:ext uri="{FF2B5EF4-FFF2-40B4-BE49-F238E27FC236}">
                <a16:creationId xmlns:a16="http://schemas.microsoft.com/office/drawing/2014/main" id="{6AE2BD1B-6AAF-42C9-ABD0-85A38732E899}"/>
              </a:ext>
            </a:extLst>
          </p:cNvPr>
          <p:cNvSpPr/>
          <p:nvPr/>
        </p:nvSpPr>
        <p:spPr>
          <a:xfrm rot="5400000">
            <a:off x="8530503" y="4703748"/>
            <a:ext cx="475521" cy="162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45884B-FDC9-4EA5-9D01-2CF02C8B5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41988"/>
              </p:ext>
            </p:extLst>
          </p:nvPr>
        </p:nvGraphicFramePr>
        <p:xfrm>
          <a:off x="4823487" y="5870261"/>
          <a:ext cx="2310139" cy="75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3" imgW="1244520" imgH="406080" progId="Equation.DSMT4">
                  <p:embed/>
                </p:oleObj>
              </mc:Choice>
              <mc:Fallback>
                <p:oleObj name="Equation" r:id="rId23" imgW="124452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845884B-FDC9-4EA5-9D01-2CF02C8B5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23487" y="5870261"/>
                        <a:ext cx="2310139" cy="75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2256D9C-B73E-4BA5-B0FD-A2834DA57E96}"/>
              </a:ext>
            </a:extLst>
          </p:cNvPr>
          <p:cNvCxnSpPr>
            <a:cxnSpLocks/>
          </p:cNvCxnSpPr>
          <p:nvPr/>
        </p:nvCxnSpPr>
        <p:spPr>
          <a:xfrm flipV="1">
            <a:off x="7187038" y="5664260"/>
            <a:ext cx="5004962" cy="21520"/>
          </a:xfrm>
          <a:prstGeom prst="line">
            <a:avLst/>
          </a:prstGeom>
          <a:ln w="12700">
            <a:solidFill>
              <a:srgbClr val="4472C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FD26FFC4-31DF-4755-9CD4-8266A0D94758}"/>
              </a:ext>
            </a:extLst>
          </p:cNvPr>
          <p:cNvSpPr txBox="1"/>
          <p:nvPr/>
        </p:nvSpPr>
        <p:spPr>
          <a:xfrm>
            <a:off x="8800565" y="4566336"/>
            <a:ext cx="671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逆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E07ABB0A-6E24-416E-932E-963AE085EEC5}"/>
              </a:ext>
            </a:extLst>
          </p:cNvPr>
          <p:cNvSpPr txBox="1"/>
          <p:nvPr/>
        </p:nvSpPr>
        <p:spPr>
          <a:xfrm>
            <a:off x="8080398" y="6095310"/>
            <a:ext cx="3855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就是我们需要估计每个时刻的噪声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0FD2F03F-22DA-48FF-AC0E-D24DFF0D5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04090"/>
              </p:ext>
            </p:extLst>
          </p:nvPr>
        </p:nvGraphicFramePr>
        <p:xfrm>
          <a:off x="7808709" y="6018335"/>
          <a:ext cx="355547" cy="48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0FD2F03F-22DA-48FF-AC0E-D24DFF0D5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08709" y="6018335"/>
                        <a:ext cx="355547" cy="48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D5BE7A8D-DFFA-4DCA-AC71-2E7D744E2EF3}"/>
                  </a:ext>
                </a:extLst>
              </p14:cNvPr>
              <p14:cNvContentPartPr/>
              <p14:nvPr/>
            </p14:nvContentPartPr>
            <p14:xfrm>
              <a:off x="6826537" y="6393397"/>
              <a:ext cx="158040" cy="7560"/>
            </p14:xfrm>
          </p:contentPart>
        </mc:Choice>
        <mc:Fallback xmlns=""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D5BE7A8D-DFFA-4DCA-AC71-2E7D744E2EF3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817897" y="6384757"/>
                <a:ext cx="175680" cy="2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0166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7999b4d-a0fd-4dd5-843c-b8a60983cfc5"/>
  <p:tag name="COMMONDATA" val="eyJoZGlkIjoiMTQ0OTVlYjliMWFiNzNkZWE3MTZiOTYzOGYyYzk5NTk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553</Words>
  <Application>Microsoft Office PowerPoint</Application>
  <PresentationFormat>宽屏</PresentationFormat>
  <Paragraphs>97</Paragraphs>
  <Slides>15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-apple-system</vt:lpstr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子豪 章</dc:creator>
  <cp:lastModifiedBy>子豪 章</cp:lastModifiedBy>
  <cp:revision>35</cp:revision>
  <dcterms:created xsi:type="dcterms:W3CDTF">2023-09-22T02:21:00Z</dcterms:created>
  <dcterms:modified xsi:type="dcterms:W3CDTF">2024-03-21T14:4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712E351EBBB4485B7925E6F690B83B8</vt:lpwstr>
  </property>
  <property fmtid="{D5CDD505-2E9C-101B-9397-08002B2CF9AE}" pid="3" name="KSOProductBuildVer">
    <vt:lpwstr>2052-11.1.0.12155</vt:lpwstr>
  </property>
</Properties>
</file>